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86454" w:rsidRPr="00253475" w:rsidRDefault="00C86454" w:rsidP="00C86454">
      <w:pPr>
        <w:pStyle w:val="Heading3"/>
        <w:jc w:val="left"/>
        <w:rPr>
          <w:rFonts w:asciiTheme="minorHAnsi" w:hAnsiTheme="minorHAnsi" w:cstheme="minorHAnsi"/>
          <w:sz w:val="22"/>
          <w:szCs w:val="22"/>
        </w:rPr>
      </w:pPr>
      <w:r w:rsidRPr="00253475">
        <w:rPr>
          <w:rFonts w:asciiTheme="minorHAnsi" w:hAnsiTheme="minorHAnsi" w:cstheme="minorHAnsi"/>
          <w:noProof/>
          <w:sz w:val="22"/>
          <w:szCs w:val="22"/>
        </w:rPr>
        <w:drawing>
          <wp:anchor distT="0" distB="0" distL="114300" distR="114300" simplePos="0" relativeHeight="251658240" behindDoc="1" locked="0" layoutInCell="1" allowOverlap="1">
            <wp:simplePos x="0" y="0"/>
            <wp:positionH relativeFrom="margin">
              <wp:align>left</wp:align>
            </wp:positionH>
            <wp:positionV relativeFrom="paragraph">
              <wp:posOffset>0</wp:posOffset>
            </wp:positionV>
            <wp:extent cx="742950" cy="1114425"/>
            <wp:effectExtent l="0" t="0" r="0" b="9525"/>
            <wp:wrapTight wrapText="bothSides">
              <wp:wrapPolygon edited="0">
                <wp:start x="0" y="0"/>
                <wp:lineTo x="0" y="21415"/>
                <wp:lineTo x="21046" y="21415"/>
                <wp:lineTo x="21046" y="0"/>
                <wp:lineTo x="0" y="0"/>
              </wp:wrapPolygon>
            </wp:wrapTight>
            <wp:docPr id="2" name="Picture 2" descr="EGCC torch logo in blue and Eastern Gateway Community College is under the to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Moffat\Desktop\Eastern Gateway Logos\EGCC torch logos JPG files\EGCC embossed vertical logo JPG.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42950" cy="1114425"/>
                    </a:xfrm>
                    <a:prstGeom prst="rect">
                      <a:avLst/>
                    </a:prstGeom>
                    <a:noFill/>
                    <a:ln>
                      <a:noFill/>
                    </a:ln>
                  </pic:spPr>
                </pic:pic>
              </a:graphicData>
            </a:graphic>
          </wp:anchor>
        </w:drawing>
      </w:r>
    </w:p>
    <w:p w:rsidR="00C86454" w:rsidRPr="00253475" w:rsidRDefault="005D1A2C" w:rsidP="00C86454">
      <w:pPr>
        <w:pStyle w:val="Heading3"/>
        <w:jc w:val="left"/>
        <w:rPr>
          <w:rFonts w:asciiTheme="minorHAnsi" w:hAnsiTheme="minorHAnsi" w:cstheme="minorHAnsi"/>
          <w:sz w:val="22"/>
          <w:szCs w:val="22"/>
        </w:rPr>
      </w:pPr>
      <w:r w:rsidRPr="00253475">
        <w:rPr>
          <w:rFonts w:asciiTheme="minorHAnsi" w:hAnsiTheme="minorHAnsi" w:cstheme="minorHAnsi"/>
          <w:sz w:val="22"/>
          <w:szCs w:val="22"/>
        </w:rPr>
        <w:t>110</w:t>
      </w:r>
      <w:r w:rsidR="00AD47DC" w:rsidRPr="00253475">
        <w:rPr>
          <w:rFonts w:asciiTheme="minorHAnsi" w:hAnsiTheme="minorHAnsi" w:cstheme="minorHAnsi"/>
          <w:sz w:val="22"/>
          <w:szCs w:val="22"/>
        </w:rPr>
        <w:t xml:space="preserve"> John Scott Highway</w:t>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p>
    <w:p w:rsidR="00C86454" w:rsidRPr="00253475" w:rsidRDefault="00C86454" w:rsidP="00C86454">
      <w:pPr>
        <w:rPr>
          <w:rFonts w:cstheme="minorHAnsi"/>
          <w:b/>
        </w:rPr>
      </w:pPr>
      <w:r w:rsidRPr="00253475">
        <w:rPr>
          <w:rFonts w:cstheme="minorHAnsi"/>
          <w:b/>
        </w:rPr>
        <w:t>Steubenville, OH  43952</w:t>
      </w:r>
      <w:r w:rsidRPr="00253475">
        <w:rPr>
          <w:rFonts w:cstheme="minorHAnsi"/>
          <w:b/>
        </w:rPr>
        <w:tab/>
      </w:r>
      <w:r w:rsidRPr="00253475">
        <w:rPr>
          <w:rFonts w:cstheme="minorHAnsi"/>
          <w:b/>
        </w:rPr>
        <w:tab/>
      </w:r>
      <w:r w:rsidRPr="00253475">
        <w:rPr>
          <w:rFonts w:cstheme="minorHAnsi"/>
          <w:b/>
        </w:rPr>
        <w:tab/>
      </w:r>
      <w:r w:rsidRPr="00253475">
        <w:rPr>
          <w:rFonts w:cstheme="minorHAnsi"/>
          <w:b/>
        </w:rPr>
        <w:tab/>
      </w:r>
    </w:p>
    <w:p w:rsidR="00C86454" w:rsidRPr="00253475" w:rsidRDefault="00C86454" w:rsidP="00C86454">
      <w:pPr>
        <w:pStyle w:val="Heading3"/>
        <w:jc w:val="left"/>
        <w:rPr>
          <w:rFonts w:asciiTheme="minorHAnsi" w:hAnsiTheme="minorHAnsi" w:cstheme="minorHAnsi"/>
          <w:sz w:val="22"/>
          <w:szCs w:val="22"/>
        </w:rPr>
      </w:pPr>
      <w:r w:rsidRPr="00253475">
        <w:rPr>
          <w:rFonts w:asciiTheme="minorHAnsi" w:hAnsiTheme="minorHAnsi" w:cstheme="minorHAnsi"/>
          <w:sz w:val="22"/>
          <w:szCs w:val="22"/>
        </w:rPr>
        <w:t>Telephone</w:t>
      </w:r>
      <w:proofErr w:type="gramStart"/>
      <w:r w:rsidRPr="00253475">
        <w:rPr>
          <w:rFonts w:asciiTheme="minorHAnsi" w:hAnsiTheme="minorHAnsi" w:cstheme="minorHAnsi"/>
          <w:sz w:val="22"/>
          <w:szCs w:val="22"/>
        </w:rPr>
        <w:t>:  (</w:t>
      </w:r>
      <w:proofErr w:type="gramEnd"/>
      <w:r w:rsidRPr="00253475">
        <w:rPr>
          <w:rFonts w:asciiTheme="minorHAnsi" w:hAnsiTheme="minorHAnsi" w:cstheme="minorHAnsi"/>
          <w:sz w:val="22"/>
          <w:szCs w:val="22"/>
        </w:rPr>
        <w:t>740) 264-5591</w:t>
      </w:r>
      <w:r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Pr="00253475">
        <w:rPr>
          <w:rFonts w:asciiTheme="minorHAnsi" w:hAnsiTheme="minorHAnsi" w:cstheme="minorHAnsi"/>
          <w:sz w:val="22"/>
          <w:szCs w:val="22"/>
        </w:rPr>
        <w:tab/>
      </w:r>
    </w:p>
    <w:p w:rsidR="00C86454" w:rsidRPr="00253475" w:rsidRDefault="00C86454" w:rsidP="00C86454">
      <w:pPr>
        <w:rPr>
          <w:rFonts w:cstheme="minorHAnsi"/>
          <w:b/>
        </w:rPr>
      </w:pPr>
    </w:p>
    <w:p w:rsidR="000A3007" w:rsidRPr="00253475" w:rsidRDefault="000A3007" w:rsidP="00C86454">
      <w:pPr>
        <w:rPr>
          <w:rFonts w:cstheme="minorHAnsi"/>
          <w:b/>
        </w:rPr>
      </w:pPr>
    </w:p>
    <w:tbl>
      <w:tblPr>
        <w:tblStyle w:val="TableGrid"/>
        <w:tblW w:w="0" w:type="auto"/>
        <w:tblLook w:val="04A0" w:firstRow="1" w:lastRow="0" w:firstColumn="1" w:lastColumn="0" w:noHBand="0" w:noVBand="1"/>
      </w:tblPr>
      <w:tblGrid>
        <w:gridCol w:w="4675"/>
        <w:gridCol w:w="4675"/>
      </w:tblGrid>
      <w:tr w:rsidR="000A3007" w:rsidRPr="00253475" w:rsidTr="00E77173">
        <w:tc>
          <w:tcPr>
            <w:tcW w:w="9350" w:type="dxa"/>
            <w:gridSpan w:val="2"/>
          </w:tcPr>
          <w:p w:rsidR="000A3007" w:rsidRPr="00253475" w:rsidRDefault="000A3007" w:rsidP="00E77173">
            <w:pPr>
              <w:jc w:val="center"/>
              <w:rPr>
                <w:rFonts w:cstheme="minorHAnsi"/>
              </w:rPr>
            </w:pPr>
            <w:r w:rsidRPr="00253475">
              <w:rPr>
                <w:rFonts w:cstheme="minorHAnsi"/>
              </w:rPr>
              <w:t>Course Information</w:t>
            </w:r>
          </w:p>
        </w:tc>
      </w:tr>
      <w:tr w:rsidR="000A3007" w:rsidRPr="00253475" w:rsidTr="00E77173">
        <w:tc>
          <w:tcPr>
            <w:tcW w:w="4675" w:type="dxa"/>
          </w:tcPr>
          <w:p w:rsidR="000A3007" w:rsidRPr="00253475" w:rsidRDefault="000A3007" w:rsidP="00E77173">
            <w:pPr>
              <w:rPr>
                <w:rFonts w:cstheme="minorHAnsi"/>
              </w:rPr>
            </w:pPr>
            <w:r w:rsidRPr="00253475">
              <w:rPr>
                <w:rFonts w:cstheme="minorHAnsi"/>
              </w:rPr>
              <w:t xml:space="preserve">Course Title: </w:t>
            </w:r>
            <w:r w:rsidR="00E2315A" w:rsidRPr="00253475">
              <w:rPr>
                <w:rFonts w:cstheme="minorHAnsi"/>
              </w:rPr>
              <w:t>College Algebra</w:t>
            </w:r>
          </w:p>
          <w:p w:rsidR="000A3007" w:rsidRPr="00253475" w:rsidRDefault="000A3007" w:rsidP="00E77173">
            <w:pPr>
              <w:rPr>
                <w:rFonts w:cstheme="minorHAnsi"/>
              </w:rPr>
            </w:pPr>
            <w:r w:rsidRPr="00253475">
              <w:rPr>
                <w:rFonts w:cstheme="minorHAnsi"/>
              </w:rPr>
              <w:t>Credit Hours:</w:t>
            </w:r>
            <w:r w:rsidR="00EA57B5" w:rsidRPr="00253475">
              <w:rPr>
                <w:rFonts w:cstheme="minorHAnsi"/>
              </w:rPr>
              <w:t xml:space="preserve"> </w:t>
            </w:r>
            <w:r w:rsidR="00E2315A" w:rsidRPr="00253475">
              <w:rPr>
                <w:rFonts w:cstheme="minorHAnsi"/>
              </w:rPr>
              <w:t>4</w:t>
            </w:r>
          </w:p>
          <w:p w:rsidR="007D0F68" w:rsidRPr="00253475" w:rsidRDefault="007D0F68" w:rsidP="00E77173">
            <w:pPr>
              <w:rPr>
                <w:rFonts w:cstheme="minorHAnsi"/>
              </w:rPr>
            </w:pPr>
            <w:r w:rsidRPr="00253475">
              <w:rPr>
                <w:rFonts w:cstheme="minorHAnsi"/>
              </w:rPr>
              <w:t>Class Location:</w:t>
            </w:r>
            <w:r w:rsidR="00B03602">
              <w:rPr>
                <w:rFonts w:cstheme="minorHAnsi"/>
              </w:rPr>
              <w:t xml:space="preserve">  Online</w:t>
            </w:r>
          </w:p>
          <w:p w:rsidR="007D0F68" w:rsidRPr="00253475" w:rsidRDefault="007D0F68" w:rsidP="00E77173">
            <w:pPr>
              <w:rPr>
                <w:rFonts w:cstheme="minorHAnsi"/>
              </w:rPr>
            </w:pPr>
            <w:r w:rsidRPr="00253475">
              <w:rPr>
                <w:rFonts w:cstheme="minorHAnsi"/>
              </w:rPr>
              <w:t>Course Delivery Format:</w:t>
            </w:r>
            <w:r w:rsidR="00363302" w:rsidRPr="00253475">
              <w:rPr>
                <w:rFonts w:cstheme="minorHAnsi"/>
              </w:rPr>
              <w:t xml:space="preserve">  O</w:t>
            </w:r>
            <w:r w:rsidR="00E2315A" w:rsidRPr="00253475">
              <w:rPr>
                <w:rFonts w:cstheme="minorHAnsi"/>
              </w:rPr>
              <w:t>nline</w:t>
            </w:r>
          </w:p>
        </w:tc>
        <w:tc>
          <w:tcPr>
            <w:tcW w:w="4675" w:type="dxa"/>
          </w:tcPr>
          <w:p w:rsidR="000A3007" w:rsidRPr="00253475" w:rsidRDefault="000A3007" w:rsidP="00E77173">
            <w:pPr>
              <w:rPr>
                <w:rFonts w:cstheme="minorHAnsi"/>
              </w:rPr>
            </w:pPr>
            <w:r w:rsidRPr="00253475">
              <w:rPr>
                <w:rFonts w:cstheme="minorHAnsi"/>
              </w:rPr>
              <w:t>Course Number:</w:t>
            </w:r>
            <w:r w:rsidR="00EA57B5" w:rsidRPr="00253475">
              <w:rPr>
                <w:rFonts w:cstheme="minorHAnsi"/>
              </w:rPr>
              <w:t xml:space="preserve"> </w:t>
            </w:r>
            <w:r w:rsidR="00E2315A" w:rsidRPr="00253475">
              <w:rPr>
                <w:rFonts w:cstheme="minorHAnsi"/>
              </w:rPr>
              <w:t>MTH120</w:t>
            </w:r>
          </w:p>
          <w:p w:rsidR="000A3007" w:rsidRPr="00253475" w:rsidRDefault="00E2315A" w:rsidP="00CC63C6">
            <w:pPr>
              <w:rPr>
                <w:rFonts w:cstheme="minorHAnsi"/>
              </w:rPr>
            </w:pPr>
            <w:r w:rsidRPr="00253475">
              <w:rPr>
                <w:rFonts w:cstheme="minorHAnsi"/>
              </w:rPr>
              <w:t>Pre-</w:t>
            </w:r>
            <w:proofErr w:type="spellStart"/>
            <w:r w:rsidRPr="00253475">
              <w:rPr>
                <w:rFonts w:cstheme="minorHAnsi"/>
              </w:rPr>
              <w:t>Req</w:t>
            </w:r>
            <w:proofErr w:type="spellEnd"/>
            <w:r w:rsidRPr="00253475">
              <w:rPr>
                <w:rFonts w:cstheme="minorHAnsi"/>
              </w:rPr>
              <w:t>:  MTH099-Intermediate Algebra</w:t>
            </w:r>
            <w:r w:rsidR="00363302" w:rsidRPr="00253475">
              <w:rPr>
                <w:rFonts w:cstheme="minorHAnsi"/>
              </w:rPr>
              <w:t xml:space="preserve"> or placement score</w:t>
            </w:r>
          </w:p>
          <w:p w:rsidR="007D0F68" w:rsidRPr="00253475" w:rsidRDefault="007D0F68" w:rsidP="00CC63C6">
            <w:pPr>
              <w:rPr>
                <w:rFonts w:cstheme="minorHAnsi"/>
              </w:rPr>
            </w:pPr>
            <w:r w:rsidRPr="00253475">
              <w:rPr>
                <w:rFonts w:cstheme="minorHAnsi"/>
              </w:rPr>
              <w:t>Meeting Day/Time:</w:t>
            </w:r>
            <w:bookmarkStart w:id="0" w:name="_GoBack"/>
            <w:bookmarkEnd w:id="0"/>
          </w:p>
          <w:p w:rsidR="007D0F68" w:rsidRPr="00253475" w:rsidRDefault="007D0F68" w:rsidP="00CC63C6">
            <w:pPr>
              <w:rPr>
                <w:rFonts w:cstheme="minorHAnsi"/>
              </w:rPr>
            </w:pPr>
          </w:p>
        </w:tc>
      </w:tr>
    </w:tbl>
    <w:p w:rsidR="00D33153" w:rsidRPr="00253475" w:rsidRDefault="00D33153">
      <w:pPr>
        <w:rPr>
          <w:rFonts w:cstheme="minorHAnsi"/>
        </w:rPr>
      </w:pPr>
    </w:p>
    <w:p w:rsidR="007D0F68" w:rsidRPr="00253475" w:rsidRDefault="007D0F68" w:rsidP="007D0F68">
      <w:pPr>
        <w:spacing w:after="0"/>
        <w:jc w:val="center"/>
        <w:rPr>
          <w:rFonts w:cstheme="minorHAnsi"/>
          <w:b/>
        </w:rPr>
      </w:pPr>
      <w:r w:rsidRPr="00253475">
        <w:rPr>
          <w:rFonts w:cstheme="minorHAnsi"/>
          <w:b/>
        </w:rPr>
        <w:t>Instructor Information</w:t>
      </w:r>
    </w:p>
    <w:p w:rsidR="007D0F68" w:rsidRPr="00253475" w:rsidRDefault="007D0F68" w:rsidP="007D0F68">
      <w:pPr>
        <w:spacing w:after="0"/>
        <w:rPr>
          <w:rFonts w:cstheme="minorHAnsi"/>
        </w:rPr>
      </w:pPr>
      <w:r w:rsidRPr="00253475">
        <w:rPr>
          <w:rFonts w:cstheme="minorHAnsi"/>
        </w:rPr>
        <w:t>Name:</w:t>
      </w:r>
      <w:r w:rsidR="00B03602">
        <w:rPr>
          <w:rFonts w:cstheme="minorHAnsi"/>
        </w:rPr>
        <w:t xml:space="preserve">  Dr. Milan Sherman</w:t>
      </w:r>
    </w:p>
    <w:p w:rsidR="007D0F68" w:rsidRPr="00253475" w:rsidRDefault="007D0F68" w:rsidP="007D0F68">
      <w:pPr>
        <w:spacing w:after="0"/>
        <w:rPr>
          <w:rFonts w:cstheme="minorHAnsi"/>
        </w:rPr>
      </w:pPr>
      <w:r w:rsidRPr="00253475">
        <w:rPr>
          <w:rFonts w:cstheme="minorHAnsi"/>
        </w:rPr>
        <w:t>Contact Inform</w:t>
      </w:r>
      <w:r w:rsidR="00B03602">
        <w:rPr>
          <w:rFonts w:cstheme="minorHAnsi"/>
        </w:rPr>
        <w:t>ation: msherman@egcc.edu</w:t>
      </w:r>
    </w:p>
    <w:p w:rsidR="001B4D24" w:rsidRPr="00253475" w:rsidRDefault="001B4D24" w:rsidP="007D0F68">
      <w:pPr>
        <w:spacing w:after="0"/>
        <w:rPr>
          <w:rFonts w:cstheme="minorHAnsi"/>
        </w:rPr>
      </w:pPr>
    </w:p>
    <w:p w:rsidR="00A40FD8" w:rsidRPr="00253475" w:rsidRDefault="00A40FD8" w:rsidP="00AD47D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Description</w:t>
      </w:r>
    </w:p>
    <w:p w:rsidR="00E2315A" w:rsidRPr="00253475" w:rsidRDefault="00E2315A" w:rsidP="00E2315A">
      <w:pPr>
        <w:pStyle w:val="NoSpacing"/>
        <w:rPr>
          <w:rFonts w:asciiTheme="minorHAnsi" w:hAnsiTheme="minorHAnsi" w:cstheme="minorHAnsi"/>
        </w:rPr>
      </w:pPr>
      <w:r w:rsidRPr="00253475">
        <w:rPr>
          <w:rFonts w:asciiTheme="minorHAnsi" w:hAnsiTheme="minorHAnsi" w:cstheme="minorHAnsi"/>
        </w:rPr>
        <w:t>This course covers linear, quadratic, and absolute value equations and inequalities, graphs of elementary functions and non-functions, graphing of polynomial and rational functions, zeros of polynomial functions including the Fundamental Theorem of Algebra, exponential and logarithmic functions including graphs and applications, conic sections, systems of equations using matrices, and matrix algebra. Meets the general education requirement for AA degree.</w:t>
      </w:r>
    </w:p>
    <w:p w:rsidR="00490422" w:rsidRPr="00253475" w:rsidRDefault="00490422" w:rsidP="00E2315A">
      <w:pPr>
        <w:spacing w:after="0"/>
        <w:rPr>
          <w:rFonts w:cstheme="minorHAnsi"/>
        </w:rPr>
      </w:pPr>
    </w:p>
    <w:p w:rsidR="00AD47DC" w:rsidRPr="00253475" w:rsidRDefault="00AD47DC" w:rsidP="00AD47DC">
      <w:pPr>
        <w:spacing w:after="0"/>
        <w:jc w:val="center"/>
        <w:rPr>
          <w:rFonts w:cstheme="minorHAnsi"/>
        </w:rPr>
      </w:pPr>
    </w:p>
    <w:p w:rsidR="00A40FD8" w:rsidRPr="00253475" w:rsidRDefault="00A40FD8" w:rsidP="00AD47D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Learning Outcomes</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Solve a variety of equations and inequalities (includes:  linear, quadratic, rational, higher degree, radical, and absolute value)</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Graph and locate intercepts of linear, quadratic, higher degree polynomial, piece-wise, rational functions.</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Understand the relationship between exponential and logarithmic functions.</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Graph the conic sections.</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Solve a system of linear equations by using substitution, elimination (addition) and matrices.</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Understand the basic concepts of matrix algebra.</w:t>
      </w:r>
    </w:p>
    <w:p w:rsidR="00AD47DC" w:rsidRPr="00253475" w:rsidRDefault="00AD47DC" w:rsidP="00FF30BB">
      <w:pPr>
        <w:spacing w:after="0"/>
        <w:rPr>
          <w:rFonts w:cstheme="minorHAnsi"/>
        </w:rPr>
      </w:pPr>
    </w:p>
    <w:p w:rsidR="00FF30BB" w:rsidRPr="00253475" w:rsidRDefault="00FF30BB" w:rsidP="00FF30BB">
      <w:pPr>
        <w:spacing w:after="0"/>
        <w:rPr>
          <w:rFonts w:cstheme="minorHAnsi"/>
        </w:rPr>
      </w:pPr>
    </w:p>
    <w:p w:rsidR="00FF30BB" w:rsidRPr="00253475" w:rsidRDefault="00FF30BB" w:rsidP="00FF30BB">
      <w:pPr>
        <w:spacing w:after="0"/>
        <w:rPr>
          <w:rFonts w:cstheme="minorHAnsi"/>
        </w:rPr>
      </w:pPr>
      <w:r w:rsidRPr="00253475">
        <w:rPr>
          <w:rFonts w:cstheme="minorHAnsi"/>
        </w:rPr>
        <w:t>Course Objectives</w:t>
      </w:r>
    </w:p>
    <w:p w:rsidR="00FF30BB" w:rsidRPr="00253475" w:rsidRDefault="00FF30BB" w:rsidP="00FF30BB">
      <w:pPr>
        <w:rPr>
          <w:rFonts w:cstheme="minorHAnsi"/>
          <w:b/>
          <w:color w:val="000000"/>
        </w:rPr>
      </w:pPr>
      <w:r w:rsidRPr="00253475">
        <w:rPr>
          <w:rFonts w:cstheme="minorHAnsi"/>
          <w:b/>
          <w:color w:val="000000"/>
        </w:rPr>
        <w:t>Topic I Equations and Inequalities</w:t>
      </w:r>
    </w:p>
    <w:p w:rsidR="00FF30BB" w:rsidRPr="00253475" w:rsidRDefault="00FF30BB" w:rsidP="00FF30BB">
      <w:pPr>
        <w:numPr>
          <w:ilvl w:val="0"/>
          <w:numId w:val="44"/>
        </w:numPr>
        <w:tabs>
          <w:tab w:val="left" w:pos="360"/>
          <w:tab w:val="left" w:pos="1080"/>
          <w:tab w:val="left" w:pos="1440"/>
        </w:tabs>
        <w:overflowPunct w:val="0"/>
        <w:autoSpaceDE w:val="0"/>
        <w:autoSpaceDN w:val="0"/>
        <w:adjustRightInd w:val="0"/>
        <w:spacing w:after="0" w:line="240" w:lineRule="auto"/>
        <w:textAlignment w:val="baseline"/>
        <w:rPr>
          <w:rFonts w:cstheme="minorHAnsi"/>
        </w:rPr>
      </w:pPr>
      <w:r w:rsidRPr="00253475">
        <w:rPr>
          <w:rFonts w:cstheme="minorHAnsi"/>
        </w:rPr>
        <w:t>The student will be able to solve an equation in one variable.</w:t>
      </w:r>
    </w:p>
    <w:p w:rsidR="00FF30BB" w:rsidRPr="00253475"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textAlignment w:val="baseline"/>
        <w:rPr>
          <w:rFonts w:cstheme="minorHAnsi"/>
          <w:color w:val="000000"/>
        </w:rPr>
      </w:pPr>
      <w:r w:rsidRPr="00253475">
        <w:rPr>
          <w:rFonts w:cstheme="minorHAnsi"/>
        </w:rPr>
        <w:t>The student will be able to solve a linear equation.</w:t>
      </w:r>
    </w:p>
    <w:p w:rsidR="00FF30BB" w:rsidRPr="00253475"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solve equations that lead to linear equations.</w:t>
      </w:r>
    </w:p>
    <w:p w:rsidR="00FF30BB" w:rsidRPr="00253475"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translate verbal descriptions into mathematical expression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lastRenderedPageBreak/>
        <w:t>The student will be able to solve an interest, mixture, uniform motion or constant rate application problem.</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a quadratic equation by factoring, completing the square, and using the quadratic formula (includes application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a radical equation.</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use interval notation.</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linear inequalitie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equations and inequalities involving absolute value.</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use the distance and midpoint formula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graph equations by plotting point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find intercepts from a graph and an equation.</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graph a line.</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calculate slope of a line.</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use the slope-intercept and point-slope form of a line.</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write an equation of a line.</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define parallel and perpendicular line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find equations of parallel and perpendicular line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add, subtract, multiply and divide complex number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eastAsia="MS Gothic" w:cstheme="minorHAnsi"/>
          <w:b/>
          <w:color w:val="000000"/>
        </w:rPr>
      </w:pPr>
      <w:r w:rsidRPr="00253475">
        <w:rPr>
          <w:rFonts w:cstheme="minorHAnsi"/>
          <w:color w:val="000000"/>
        </w:rPr>
        <w:t>The student will be able to solve a quadratic equation with a negative discriminant.</w:t>
      </w:r>
      <w:bookmarkStart w:id="1" w:name="_Hlk9493968"/>
    </w:p>
    <w:p w:rsidR="00FF30BB" w:rsidRPr="00253475" w:rsidRDefault="00FF30BB" w:rsidP="00FF30BB">
      <w:pPr>
        <w:pStyle w:val="Heading5"/>
        <w:spacing w:after="240"/>
        <w:rPr>
          <w:rFonts w:asciiTheme="minorHAnsi" w:hAnsiTheme="minorHAnsi" w:cstheme="minorHAnsi"/>
          <w:color w:val="000000"/>
        </w:rPr>
      </w:pPr>
      <w:r w:rsidRPr="00253475">
        <w:rPr>
          <w:rFonts w:asciiTheme="minorHAnsi" w:hAnsiTheme="minorHAnsi" w:cstheme="minorHAnsi"/>
          <w:b/>
          <w:color w:val="000000"/>
        </w:rPr>
        <w:t>Topic II Functions and Their Graphs</w:t>
      </w:r>
    </w:p>
    <w:bookmarkEnd w:id="1"/>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whether a relation represents a function.</w:t>
      </w:r>
    </w:p>
    <w:p w:rsidR="00FF30BB" w:rsidRPr="00253475" w:rsidRDefault="00FF30BB" w:rsidP="00FF30BB">
      <w:pPr>
        <w:pStyle w:val="ListParagraph"/>
        <w:numPr>
          <w:ilvl w:val="0"/>
          <w:numId w:val="38"/>
        </w:numPr>
        <w:tabs>
          <w:tab w:val="left" w:pos="360"/>
          <w:tab w:val="left" w:pos="108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value of a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domain of a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identify the graph of a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obtain information from or about the graph of a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a graph to determine where a function is increasing, decreasing, or constant.</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a graph to locate local maxima and minima.</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even and odd functions from a graph and an equa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functions listed in the library of function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piecewise-defined function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functions using horizontal and vertical shift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functions using compressions and stretche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functions by using reflection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orm the sum, difference, product, and quotient of two function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perform composition given two function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the inverse of a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obtain the graph of the inverse functions from the graph of the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line="240" w:lineRule="auto"/>
        <w:textAlignment w:val="baseline"/>
        <w:rPr>
          <w:rFonts w:cstheme="minorHAnsi"/>
          <w:color w:val="000000"/>
        </w:rPr>
      </w:pPr>
      <w:r w:rsidRPr="00253475">
        <w:rPr>
          <w:rFonts w:cstheme="minorHAnsi"/>
          <w:color w:val="000000"/>
        </w:rPr>
        <w:t xml:space="preserve">The student will be able to find the inverse function </w:t>
      </w:r>
      <w:r w:rsidRPr="00253475">
        <w:rPr>
          <w:rFonts w:cstheme="minorHAnsi"/>
          <w:position w:val="-10"/>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pt;height:18.5pt" o:ole="">
            <v:imagedata r:id="rId8" o:title=""/>
          </v:shape>
          <o:OLEObject Type="Embed" ProgID="Equation.DSMT4" ShapeID="_x0000_i1025" DrawAspect="Content" ObjectID="_1671470181" r:id="rId9"/>
        </w:object>
      </w:r>
      <w:r w:rsidRPr="00253475">
        <w:rPr>
          <w:rFonts w:cstheme="minorHAnsi"/>
          <w:color w:val="000000"/>
        </w:rPr>
        <w:t>.</w:t>
      </w:r>
    </w:p>
    <w:p w:rsidR="00FF30BB" w:rsidRPr="00253475" w:rsidRDefault="00FF30BB" w:rsidP="00FF30BB">
      <w:pPr>
        <w:pStyle w:val="Heading6"/>
        <w:spacing w:after="240"/>
        <w:rPr>
          <w:rFonts w:asciiTheme="minorHAnsi" w:hAnsiTheme="minorHAnsi" w:cstheme="minorHAnsi"/>
          <w:b/>
          <w:color w:val="000000"/>
        </w:rPr>
      </w:pPr>
      <w:bookmarkStart w:id="2" w:name="_Hlk9494060"/>
      <w:r w:rsidRPr="00253475">
        <w:rPr>
          <w:rFonts w:asciiTheme="minorHAnsi" w:hAnsiTheme="minorHAnsi" w:cstheme="minorHAnsi"/>
          <w:b/>
          <w:color w:val="000000"/>
        </w:rPr>
        <w:t>Topic III Linear Functions</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r</w:t>
      </w:r>
      <w:r w:rsidRPr="00253475">
        <w:rPr>
          <w:rFonts w:eastAsia="Times New Roman" w:cstheme="minorHAnsi"/>
        </w:rPr>
        <w:t>epresent a linear function.</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d</w:t>
      </w:r>
      <w:r w:rsidRPr="00253475">
        <w:rPr>
          <w:rFonts w:eastAsia="Times New Roman" w:cstheme="minorHAnsi"/>
        </w:rPr>
        <w:t>etermine whether a linear function is increasing, decreasing, or constant.</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i</w:t>
      </w:r>
      <w:r w:rsidRPr="00253475">
        <w:rPr>
          <w:rFonts w:eastAsia="Times New Roman" w:cstheme="minorHAnsi"/>
        </w:rPr>
        <w:t>nterpret slope as a rate of change.</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lastRenderedPageBreak/>
        <w:t>The student will be able to w</w:t>
      </w:r>
      <w:r w:rsidRPr="00253475">
        <w:rPr>
          <w:rFonts w:eastAsia="Times New Roman" w:cstheme="minorHAnsi"/>
        </w:rPr>
        <w:t>rite and interpret an equation for a linear function.</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g</w:t>
      </w:r>
      <w:r w:rsidRPr="00253475">
        <w:rPr>
          <w:rFonts w:eastAsia="Times New Roman" w:cstheme="minorHAnsi"/>
        </w:rPr>
        <w:t>raph linear functions.</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d</w:t>
      </w:r>
      <w:r w:rsidRPr="00253475">
        <w:rPr>
          <w:rFonts w:eastAsia="Times New Roman" w:cstheme="minorHAnsi"/>
        </w:rPr>
        <w:t>etermine whether lines are parallel or perpendicular.</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w</w:t>
      </w:r>
      <w:r w:rsidRPr="00253475">
        <w:rPr>
          <w:rFonts w:eastAsia="Times New Roman" w:cstheme="minorHAnsi"/>
        </w:rPr>
        <w:t>rite the equation of a line parallel or perpendicular to a given line.</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b</w:t>
      </w:r>
      <w:r w:rsidRPr="00253475">
        <w:rPr>
          <w:rFonts w:eastAsia="Times New Roman" w:cstheme="minorHAnsi"/>
        </w:rPr>
        <w:t>uild linear models from verbal descriptions.</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eastAsia="Times New Roman" w:cstheme="minorHAnsi"/>
        </w:rPr>
        <w:t>Identify the strength of the linear association between two variables by examining the value of the correlation.</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m</w:t>
      </w:r>
      <w:r w:rsidRPr="00253475">
        <w:rPr>
          <w:rFonts w:eastAsia="Times New Roman" w:cstheme="minorHAnsi"/>
        </w:rPr>
        <w:t>odel a set of data with a linear function.</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d</w:t>
      </w:r>
      <w:r w:rsidRPr="00253475">
        <w:rPr>
          <w:rFonts w:eastAsia="Times New Roman" w:cstheme="minorHAnsi"/>
        </w:rPr>
        <w:t>raw and interpret scatter plots.</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r</w:t>
      </w:r>
      <w:r w:rsidRPr="00253475">
        <w:rPr>
          <w:rFonts w:eastAsia="Times New Roman" w:cstheme="minorHAnsi"/>
        </w:rPr>
        <w:t>ecognize interpolation or extrapolation.</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d</w:t>
      </w:r>
      <w:r w:rsidRPr="00253475">
        <w:rPr>
          <w:rFonts w:eastAsia="Times New Roman" w:cstheme="minorHAnsi"/>
        </w:rPr>
        <w:t>istinguish between linear and nonlinear relations.</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 xml:space="preserve">The student will be able to </w:t>
      </w:r>
      <w:r w:rsidRPr="00253475">
        <w:rPr>
          <w:rFonts w:eastAsia="Times New Roman" w:cstheme="minorHAnsi"/>
        </w:rPr>
        <w:t>use the linear model to make predictions.</w:t>
      </w:r>
    </w:p>
    <w:p w:rsidR="00FF30BB" w:rsidRPr="00253475" w:rsidRDefault="00FF30BB" w:rsidP="00FF30BB">
      <w:pPr>
        <w:pStyle w:val="Heading6"/>
        <w:spacing w:after="240"/>
        <w:rPr>
          <w:rFonts w:asciiTheme="minorHAnsi" w:hAnsiTheme="minorHAnsi" w:cstheme="minorHAnsi"/>
          <w:b/>
          <w:color w:val="000000"/>
        </w:rPr>
      </w:pPr>
      <w:r w:rsidRPr="00253475">
        <w:rPr>
          <w:rFonts w:asciiTheme="minorHAnsi" w:hAnsiTheme="minorHAnsi" w:cstheme="minorHAnsi"/>
          <w:b/>
          <w:color w:val="000000"/>
        </w:rPr>
        <w:t>Topic IV Polynomial and Rational Functions</w:t>
      </w:r>
    </w:p>
    <w:bookmarkEnd w:id="2"/>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quadratic function by including the vertex and intercepts.</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maximum or minimum value of a quadratic function.</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identify polynomials and state the degree.</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polynomial (includes graphing calculator).</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the zeros of a polynomial and state the multiplicity.</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domain of a rational function.</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the vertical, horizontal, or oblique asymptotes of a rational function.</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analyze the graph of a rational function.</w:t>
      </w:r>
    </w:p>
    <w:p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perform synthetic division.</w:t>
      </w:r>
    </w:p>
    <w:p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the remainder and factor theorems.</w:t>
      </w:r>
    </w:p>
    <w:p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Descarte’s Rule of Signs.</w:t>
      </w:r>
    </w:p>
    <w:p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the Rational Zero theorem to list the possible rational zeros.</w:t>
      </w:r>
    </w:p>
    <w:p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real zeros of a polynomial function.</w:t>
      </w:r>
    </w:p>
    <w:p w:rsidR="00FF30BB" w:rsidRPr="00253475" w:rsidRDefault="00FF30BB" w:rsidP="00FF30BB">
      <w:pPr>
        <w:numPr>
          <w:ilvl w:val="0"/>
          <w:numId w:val="40"/>
        </w:numPr>
        <w:tabs>
          <w:tab w:val="left" w:pos="720"/>
        </w:tabs>
        <w:overflowPunct w:val="0"/>
        <w:autoSpaceDE w:val="0"/>
        <w:autoSpaceDN w:val="0"/>
        <w:adjustRightInd w:val="0"/>
        <w:spacing w:line="240" w:lineRule="auto"/>
        <w:textAlignment w:val="baseline"/>
        <w:rPr>
          <w:rFonts w:cstheme="minorHAnsi"/>
          <w:color w:val="000000"/>
        </w:rPr>
      </w:pPr>
      <w:r w:rsidRPr="00253475">
        <w:rPr>
          <w:rFonts w:cstheme="minorHAnsi"/>
          <w:color w:val="000000"/>
        </w:rPr>
        <w:t>The student will be able to solve polynomial equations.</w:t>
      </w:r>
    </w:p>
    <w:p w:rsidR="00FF30BB" w:rsidRPr="00253475" w:rsidRDefault="00FF30BB" w:rsidP="00FF30BB">
      <w:pPr>
        <w:pStyle w:val="Heading6"/>
        <w:spacing w:after="240"/>
        <w:rPr>
          <w:rFonts w:asciiTheme="minorHAnsi" w:hAnsiTheme="minorHAnsi" w:cstheme="minorHAnsi"/>
          <w:b/>
          <w:color w:val="000000"/>
        </w:rPr>
      </w:pPr>
      <w:bookmarkStart w:id="3" w:name="_Hlk9494261"/>
      <w:r w:rsidRPr="00253475">
        <w:rPr>
          <w:rFonts w:asciiTheme="minorHAnsi" w:hAnsiTheme="minorHAnsi" w:cstheme="minorHAnsi"/>
          <w:b/>
          <w:color w:val="000000"/>
        </w:rPr>
        <w:t xml:space="preserve">Topic V </w:t>
      </w:r>
      <w:bookmarkEnd w:id="3"/>
      <w:r w:rsidRPr="00253475">
        <w:rPr>
          <w:rFonts w:asciiTheme="minorHAnsi" w:hAnsiTheme="minorHAnsi" w:cstheme="minorHAnsi"/>
          <w:b/>
          <w:color w:val="000000"/>
        </w:rPr>
        <w:t>Exponential and Logarithmic Functions</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obtain the graph of the inverse functions from the graph of the function.</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 xml:space="preserve">The student will be able to find the inverse function </w:t>
      </w:r>
      <w:r w:rsidRPr="00253475">
        <w:rPr>
          <w:rFonts w:cstheme="minorHAnsi"/>
          <w:color w:val="000000"/>
          <w:position w:val="-10"/>
        </w:rPr>
        <w:object w:dxaOrig="380" w:dyaOrig="360">
          <v:shape id="_x0000_i1026" type="#_x0000_t75" style="width:18.5pt;height:18.5pt" o:ole="">
            <v:imagedata r:id="rId8" o:title=""/>
          </v:shape>
          <o:OLEObject Type="Embed" ProgID="Equation.DSMT4" ShapeID="_x0000_i1026" DrawAspect="Content" ObjectID="_1671470182" r:id="rId10"/>
        </w:object>
      </w:r>
      <w:r w:rsidRPr="00253475">
        <w:rPr>
          <w:rFonts w:cstheme="minorHAnsi"/>
          <w:color w:val="000000"/>
        </w:rPr>
        <w:t>.</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evaluate exponential functions.</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n exponential function (includes graphing calculator).</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 xml:space="preserve">The student will be able to define the irrational number </w:t>
      </w:r>
      <w:r w:rsidRPr="00253475">
        <w:rPr>
          <w:rFonts w:cstheme="minorHAnsi"/>
          <w:position w:val="-6"/>
        </w:rPr>
        <w:object w:dxaOrig="180" w:dyaOrig="220">
          <v:shape id="_x0000_i1027" type="#_x0000_t75" style="width:9pt;height:11.5pt" o:ole="">
            <v:imagedata r:id="rId11" o:title=""/>
          </v:shape>
          <o:OLEObject Type="Embed" ProgID="Equation.DSMT4" ShapeID="_x0000_i1027" DrawAspect="Content" ObjectID="_1671470183" r:id="rId12"/>
        </w:object>
      </w:r>
      <w:r w:rsidRPr="00253475">
        <w:rPr>
          <w:rFonts w:cstheme="minorHAnsi"/>
          <w:color w:val="000000"/>
        </w:rPr>
        <w:t>.</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solve an exponential equation.</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change from exponential form to logarithmic form and vice versa.</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evaluate a logarithmic function.</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logarithmic function (includes graphing calculator).</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w:t>
      </w:r>
      <w:r w:rsidR="00E77173" w:rsidRPr="00253475">
        <w:rPr>
          <w:rFonts w:cstheme="minorHAnsi"/>
          <w:color w:val="000000"/>
        </w:rPr>
        <w:t xml:space="preserve"> student will be able to solve </w:t>
      </w:r>
      <w:r w:rsidRPr="00253475">
        <w:rPr>
          <w:rFonts w:cstheme="minorHAnsi"/>
          <w:color w:val="000000"/>
        </w:rPr>
        <w:t xml:space="preserve">logarithmic </w:t>
      </w:r>
      <w:r w:rsidR="00F30705" w:rsidRPr="00253475">
        <w:rPr>
          <w:rFonts w:cstheme="minorHAnsi"/>
          <w:color w:val="000000"/>
        </w:rPr>
        <w:t xml:space="preserve">and exponential </w:t>
      </w:r>
      <w:r w:rsidRPr="00253475">
        <w:rPr>
          <w:rFonts w:cstheme="minorHAnsi"/>
          <w:color w:val="000000"/>
        </w:rPr>
        <w:t>equation</w:t>
      </w:r>
      <w:r w:rsidR="00F30705" w:rsidRPr="00253475">
        <w:rPr>
          <w:rFonts w:cstheme="minorHAnsi"/>
          <w:color w:val="000000"/>
        </w:rPr>
        <w:t>s</w:t>
      </w:r>
      <w:r w:rsidRPr="00253475">
        <w:rPr>
          <w:rFonts w:cstheme="minorHAnsi"/>
          <w:color w:val="000000"/>
        </w:rPr>
        <w:t>.</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work with the properties of logarithms.</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write a logarithmic expression as a sum or differences of logarithms.</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write a logarithmic expression as a single logarithm.</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 xml:space="preserve">The student will be able to evaluate logarithms whose base is neither 10 nor </w:t>
      </w:r>
      <w:r w:rsidRPr="00253475">
        <w:rPr>
          <w:rFonts w:cstheme="minorHAnsi"/>
          <w:position w:val="-6"/>
        </w:rPr>
        <w:object w:dxaOrig="180" w:dyaOrig="220">
          <v:shape id="_x0000_i1028" type="#_x0000_t75" style="width:9pt;height:11.5pt" o:ole="">
            <v:imagedata r:id="rId11" o:title=""/>
          </v:shape>
          <o:OLEObject Type="Embed" ProgID="Equation.DSMT4" ShapeID="_x0000_i1028" DrawAspect="Content" ObjectID="_1671470184" r:id="rId13"/>
        </w:object>
      </w:r>
      <w:r w:rsidR="00F30705" w:rsidRPr="00253475">
        <w:rPr>
          <w:rFonts w:cstheme="minorHAnsi"/>
        </w:rPr>
        <w:t>by using the change of base formula</w:t>
      </w:r>
      <w:r w:rsidRPr="00253475">
        <w:rPr>
          <w:rFonts w:cstheme="minorHAnsi"/>
          <w:color w:val="000000"/>
        </w:rPr>
        <w:t>.</w:t>
      </w:r>
    </w:p>
    <w:p w:rsidR="00F30705" w:rsidRPr="00253475" w:rsidRDefault="00FF30BB" w:rsidP="00F30705">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lastRenderedPageBreak/>
        <w:t>The student will be able to solve logarithmic equations using properties of logarithms.</w:t>
      </w:r>
    </w:p>
    <w:p w:rsidR="00FF30BB" w:rsidRPr="00253475" w:rsidRDefault="00FF30BB" w:rsidP="00F30705">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 xml:space="preserve">The student will be able to </w:t>
      </w:r>
      <w:r w:rsidR="00F30705" w:rsidRPr="00253475">
        <w:rPr>
          <w:rFonts w:cstheme="minorHAnsi"/>
          <w:color w:val="000000"/>
        </w:rPr>
        <w:t>solve applied problems involving exponential and logarithmic equations (includes compound interest</w:t>
      </w:r>
      <w:r w:rsidR="00281DBD" w:rsidRPr="00253475">
        <w:rPr>
          <w:rFonts w:cstheme="minorHAnsi"/>
          <w:color w:val="000000"/>
        </w:rPr>
        <w:t xml:space="preserve">, </w:t>
      </w:r>
      <w:r w:rsidR="00F30705" w:rsidRPr="00253475">
        <w:rPr>
          <w:rFonts w:cstheme="minorHAnsi"/>
          <w:color w:val="000000"/>
        </w:rPr>
        <w:t>growth and decay).</w:t>
      </w:r>
    </w:p>
    <w:p w:rsidR="00FF30BB" w:rsidRPr="00253475" w:rsidRDefault="00FF30BB" w:rsidP="00F30705">
      <w:pPr>
        <w:pStyle w:val="ListParagraph"/>
        <w:tabs>
          <w:tab w:val="left" w:pos="720"/>
        </w:tabs>
        <w:overflowPunct w:val="0"/>
        <w:autoSpaceDE w:val="0"/>
        <w:autoSpaceDN w:val="0"/>
        <w:adjustRightInd w:val="0"/>
        <w:spacing w:line="240" w:lineRule="auto"/>
        <w:ind w:left="360"/>
        <w:textAlignment w:val="baseline"/>
        <w:rPr>
          <w:rFonts w:cstheme="minorHAnsi"/>
          <w:color w:val="000000"/>
        </w:rPr>
      </w:pPr>
    </w:p>
    <w:p w:rsidR="00FF30BB" w:rsidRPr="00253475" w:rsidRDefault="00FF30BB" w:rsidP="00FF30BB">
      <w:pPr>
        <w:pStyle w:val="Heading6"/>
        <w:spacing w:after="240"/>
        <w:rPr>
          <w:rFonts w:asciiTheme="minorHAnsi" w:hAnsiTheme="minorHAnsi" w:cstheme="minorHAnsi"/>
          <w:b/>
          <w:color w:val="000000"/>
        </w:rPr>
      </w:pPr>
      <w:bookmarkStart w:id="4" w:name="_Hlk9494599"/>
      <w:r w:rsidRPr="00253475">
        <w:rPr>
          <w:rFonts w:asciiTheme="minorHAnsi" w:hAnsiTheme="minorHAnsi" w:cstheme="minorHAnsi"/>
          <w:b/>
          <w:color w:val="000000"/>
        </w:rPr>
        <w:t>Topic VI S</w:t>
      </w:r>
      <w:bookmarkEnd w:id="4"/>
      <w:r w:rsidRPr="00253475">
        <w:rPr>
          <w:rFonts w:asciiTheme="minorHAnsi" w:hAnsiTheme="minorHAnsi" w:cstheme="minorHAnsi"/>
          <w:b/>
          <w:color w:val="000000"/>
        </w:rPr>
        <w:t>ystems of Equations and Inequalities</w:t>
      </w:r>
    </w:p>
    <w:p w:rsidR="00FF30BB" w:rsidRPr="00253475" w:rsidRDefault="00FF30BB" w:rsidP="00FF30BB">
      <w:pPr>
        <w:pStyle w:val="ListParagraph"/>
        <w:numPr>
          <w:ilvl w:val="0"/>
          <w:numId w:val="42"/>
        </w:numPr>
        <w:tabs>
          <w:tab w:val="left" w:pos="108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solve a system of linear equations by using</w:t>
      </w:r>
      <w:r w:rsidR="00F30705" w:rsidRPr="00253475">
        <w:rPr>
          <w:rFonts w:cstheme="minorHAnsi"/>
          <w:color w:val="000000"/>
        </w:rPr>
        <w:t xml:space="preserve"> substitution, elimination, matrices and inverses.</w:t>
      </w:r>
    </w:p>
    <w:p w:rsidR="00FF30BB" w:rsidRPr="00253475" w:rsidRDefault="00FF30BB" w:rsidP="00FF30BB">
      <w:pPr>
        <w:pStyle w:val="ListParagraph"/>
        <w:numPr>
          <w:ilvl w:val="0"/>
          <w:numId w:val="42"/>
        </w:numPr>
        <w:tabs>
          <w:tab w:val="left" w:pos="108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perform row operations on a matrix.</w:t>
      </w:r>
    </w:p>
    <w:p w:rsidR="00FF30BB" w:rsidRPr="00253475" w:rsidRDefault="00FF30BB" w:rsidP="00FF30BB">
      <w:pPr>
        <w:pStyle w:val="ListParagraph"/>
        <w:numPr>
          <w:ilvl w:val="0"/>
          <w:numId w:val="42"/>
        </w:numPr>
        <w:tabs>
          <w:tab w:val="left" w:pos="1080"/>
        </w:tabs>
        <w:overflowPunct w:val="0"/>
        <w:autoSpaceDE w:val="0"/>
        <w:autoSpaceDN w:val="0"/>
        <w:adjustRightInd w:val="0"/>
        <w:spacing w:line="240" w:lineRule="auto"/>
        <w:textAlignment w:val="baseline"/>
        <w:rPr>
          <w:rFonts w:cstheme="minorHAnsi"/>
          <w:color w:val="000000"/>
        </w:rPr>
      </w:pPr>
      <w:r w:rsidRPr="00253475">
        <w:rPr>
          <w:rFonts w:cstheme="minorHAnsi"/>
          <w:color w:val="000000"/>
        </w:rPr>
        <w:t>The student will be able to find the sum, difference, scalar multiplication, product, and inverse of matrices.</w:t>
      </w:r>
    </w:p>
    <w:p w:rsidR="00FF30BB" w:rsidRPr="00253475" w:rsidRDefault="00FF30BB" w:rsidP="00FF30BB">
      <w:pPr>
        <w:pStyle w:val="Heading6"/>
        <w:spacing w:after="240"/>
        <w:rPr>
          <w:rFonts w:asciiTheme="minorHAnsi" w:hAnsiTheme="minorHAnsi" w:cstheme="minorHAnsi"/>
          <w:b/>
          <w:color w:val="000000"/>
        </w:rPr>
      </w:pPr>
      <w:bookmarkStart w:id="5" w:name="_Hlk9494550"/>
      <w:r w:rsidRPr="00253475">
        <w:rPr>
          <w:rFonts w:asciiTheme="minorHAnsi" w:hAnsiTheme="minorHAnsi" w:cstheme="minorHAnsi"/>
          <w:b/>
          <w:color w:val="000000"/>
        </w:rPr>
        <w:t>Topic VII A</w:t>
      </w:r>
      <w:bookmarkEnd w:id="5"/>
      <w:r w:rsidRPr="00253475">
        <w:rPr>
          <w:rFonts w:asciiTheme="minorHAnsi" w:hAnsiTheme="minorHAnsi" w:cstheme="minorHAnsi"/>
          <w:b/>
          <w:color w:val="000000"/>
        </w:rPr>
        <w:t>nalytic Geometry</w:t>
      </w:r>
      <w:r w:rsidR="00D155F0" w:rsidRPr="00253475">
        <w:rPr>
          <w:rFonts w:asciiTheme="minorHAnsi" w:hAnsiTheme="minorHAnsi" w:cstheme="minorHAnsi"/>
          <w:b/>
          <w:color w:val="000000"/>
        </w:rPr>
        <w:t xml:space="preserve"> / Conic Sections</w:t>
      </w:r>
    </w:p>
    <w:p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know the names of the conics.</w:t>
      </w:r>
    </w:p>
    <w:p w:rsidR="00FF30BB" w:rsidRPr="00253475" w:rsidRDefault="00FF30BB" w:rsidP="00FF30BB">
      <w:pPr>
        <w:pStyle w:val="ListParagraph"/>
        <w:numPr>
          <w:ilvl w:val="0"/>
          <w:numId w:val="43"/>
        </w:numPr>
        <w:tabs>
          <w:tab w:val="left" w:pos="72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graph a circle.</w:t>
      </w:r>
    </w:p>
    <w:p w:rsidR="00FF30BB" w:rsidRPr="00253475" w:rsidRDefault="00FF30BB" w:rsidP="00FF30BB">
      <w:pPr>
        <w:pStyle w:val="ListParagraph"/>
        <w:numPr>
          <w:ilvl w:val="0"/>
          <w:numId w:val="43"/>
        </w:numPr>
        <w:tabs>
          <w:tab w:val="left" w:pos="72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find the center and radius of a circle.</w:t>
      </w:r>
    </w:p>
    <w:p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equation of a parabola, ellipse, and hyperbola.</w:t>
      </w:r>
    </w:p>
    <w:p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parabola by including the vertex, focus, and directrix.</w:t>
      </w:r>
    </w:p>
    <w:p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n ellipse by including the center, vertices, and foci.</w:t>
      </w:r>
    </w:p>
    <w:p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hyperbola by including the center, vertices, foci, and asymptotes.</w:t>
      </w:r>
    </w:p>
    <w:p w:rsidR="00DE07CB" w:rsidRPr="00253475" w:rsidRDefault="00DE07CB" w:rsidP="00AD47DC">
      <w:pPr>
        <w:spacing w:after="0"/>
        <w:jc w:val="center"/>
        <w:rPr>
          <w:rFonts w:cstheme="minorHAnsi"/>
        </w:rPr>
      </w:pPr>
    </w:p>
    <w:p w:rsidR="00A74846" w:rsidRPr="00253475" w:rsidRDefault="00A40FD8" w:rsidP="00FF30BB">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Requirement</w:t>
      </w:r>
    </w:p>
    <w:p w:rsidR="00FF30BB" w:rsidRPr="00253475" w:rsidRDefault="00FF30BB" w:rsidP="00FF30BB">
      <w:pPr>
        <w:rPr>
          <w:rFonts w:cstheme="minorHAnsi"/>
        </w:rPr>
      </w:pPr>
      <w:r w:rsidRPr="00253475">
        <w:rPr>
          <w:rFonts w:cstheme="minorHAnsi"/>
        </w:rPr>
        <w:t xml:space="preserve">Appropriate score on ACT, SAT, or college placement test (COMPASS or Accuplacer) or MTH099-Intermediate Algebra with a minimum grade of “C”.  </w:t>
      </w:r>
    </w:p>
    <w:p w:rsidR="00FF30BB" w:rsidRPr="00253475" w:rsidRDefault="00FF30BB" w:rsidP="00FF30BB">
      <w:pPr>
        <w:rPr>
          <w:rFonts w:cstheme="minorHAnsi"/>
          <w:b/>
        </w:rPr>
      </w:pPr>
      <w:r w:rsidRPr="00253475">
        <w:rPr>
          <w:rFonts w:cstheme="minorHAnsi"/>
          <w:b/>
        </w:rPr>
        <w:t xml:space="preserve">Please do not attempt to take this course without successfully completing introductory &amp; intermediate algebra </w:t>
      </w:r>
      <w:r w:rsidRPr="00253475">
        <w:rPr>
          <w:rFonts w:cstheme="minorHAnsi"/>
          <w:color w:val="222222"/>
          <w:shd w:val="clear" w:color="auto" w:fill="FFFFFF"/>
        </w:rPr>
        <w:t>(students should already have knowledge of factoring, solving linear equations, writing equations of lines, rational expressions, inequalities, system</w:t>
      </w:r>
      <w:r w:rsidRPr="00253475">
        <w:rPr>
          <w:rStyle w:val="gmaildefault"/>
          <w:rFonts w:cstheme="minorHAnsi"/>
          <w:color w:val="222222"/>
          <w:shd w:val="clear" w:color="auto" w:fill="FFFFFF"/>
        </w:rPr>
        <w:t>s</w:t>
      </w:r>
      <w:r w:rsidRPr="00253475">
        <w:rPr>
          <w:rFonts w:cstheme="minorHAnsi"/>
          <w:color w:val="222222"/>
          <w:shd w:val="clear" w:color="auto" w:fill="FFFFFF"/>
        </w:rPr>
        <w:t> of equations, radicals, complex numbers, quadratics, and an intro to functions)</w:t>
      </w:r>
      <w:r w:rsidRPr="00253475">
        <w:rPr>
          <w:rFonts w:cstheme="minorHAnsi"/>
          <w:b/>
        </w:rPr>
        <w:t>.</w:t>
      </w:r>
    </w:p>
    <w:p w:rsidR="00F22993" w:rsidRPr="00253475" w:rsidRDefault="00A40FD8" w:rsidP="004E226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Expectations</w:t>
      </w: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You must be willing and able to commit to at least 6 to 12 hours per week per online</w:t>
      </w:r>
      <w:r w:rsidR="007827B7" w:rsidRPr="00253475">
        <w:rPr>
          <w:rFonts w:asciiTheme="minorHAnsi" w:hAnsiTheme="minorHAnsi" w:cstheme="minorHAnsi"/>
        </w:rPr>
        <w:t xml:space="preserve"> course.  Online courses are </w:t>
      </w:r>
      <w:r w:rsidR="007827B7" w:rsidRPr="00253475">
        <w:rPr>
          <w:rFonts w:asciiTheme="minorHAnsi" w:hAnsiTheme="minorHAnsi" w:cstheme="minorHAnsi"/>
          <w:b/>
          <w:i/>
        </w:rPr>
        <w:t>not</w:t>
      </w:r>
      <w:r w:rsidRPr="00253475">
        <w:rPr>
          <w:rFonts w:asciiTheme="minorHAnsi" w:hAnsiTheme="minorHAnsi" w:cstheme="minorHAnsi"/>
        </w:rPr>
        <w:t xml:space="preserve"> easier than the traditional course.  Once you fall behind, it is difficult to catch up.  You must have self-discipline and dedication.  If you cannot make the time commitment then an online course is probably not for you.  You will need to set time aside each day to log on and complete assignments and participate.  Weekly attendance will be taken each Monday.  </w:t>
      </w:r>
      <w:r w:rsidRPr="00253475">
        <w:rPr>
          <w:rFonts w:asciiTheme="minorHAnsi" w:hAnsiTheme="minorHAnsi" w:cstheme="minorHAnsi"/>
          <w:b/>
        </w:rPr>
        <w:t>You must show progress each week on your MyOpenMath account linked through Canvas</w:t>
      </w:r>
      <w:r w:rsidRPr="00253475">
        <w:rPr>
          <w:rFonts w:asciiTheme="minorHAnsi" w:hAnsiTheme="minorHAnsi" w:cstheme="minorHAnsi"/>
        </w:rPr>
        <w:t>.</w:t>
      </w:r>
    </w:p>
    <w:p w:rsidR="00FF30BB" w:rsidRPr="00253475" w:rsidRDefault="00FF30BB" w:rsidP="00FF30BB">
      <w:pPr>
        <w:pStyle w:val="NoSpacing"/>
        <w:rPr>
          <w:rFonts w:asciiTheme="minorHAnsi" w:hAnsiTheme="minorHAnsi" w:cstheme="minorHAnsi"/>
        </w:rPr>
      </w:pP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Homework is graded.  Doing the homework is</w:t>
      </w:r>
      <w:r w:rsidRPr="00253475">
        <w:rPr>
          <w:rFonts w:asciiTheme="minorHAnsi" w:hAnsiTheme="minorHAnsi" w:cstheme="minorHAnsi"/>
          <w:b/>
          <w:i/>
        </w:rPr>
        <w:t xml:space="preserve"> very</w:t>
      </w:r>
      <w:r w:rsidRPr="00253475">
        <w:rPr>
          <w:rFonts w:asciiTheme="minorHAnsi" w:hAnsiTheme="minorHAnsi" w:cstheme="minorHAnsi"/>
        </w:rPr>
        <w:t xml:space="preserve"> beneficial to the learning process.  It gives you an idea of what to expect for tests.  Please take notes while you are working through each section.</w:t>
      </w:r>
    </w:p>
    <w:p w:rsidR="00FF30BB" w:rsidRPr="00253475" w:rsidRDefault="00FF30BB" w:rsidP="00FF30BB">
      <w:pPr>
        <w:pStyle w:val="NoSpacing"/>
        <w:rPr>
          <w:rFonts w:asciiTheme="minorHAnsi" w:hAnsiTheme="minorHAnsi" w:cstheme="minorHAnsi"/>
        </w:rPr>
      </w:pPr>
    </w:p>
    <w:p w:rsidR="00FF30BB" w:rsidRPr="00253475" w:rsidRDefault="00FF30BB" w:rsidP="00FF30BB">
      <w:pPr>
        <w:pStyle w:val="NoSpacing"/>
        <w:rPr>
          <w:rFonts w:asciiTheme="minorHAnsi" w:hAnsiTheme="minorHAnsi" w:cstheme="minorHAnsi"/>
          <w:b/>
        </w:rPr>
      </w:pPr>
      <w:r w:rsidRPr="00253475">
        <w:rPr>
          <w:rFonts w:asciiTheme="minorHAnsi" w:hAnsiTheme="minorHAnsi" w:cstheme="minorHAnsi"/>
          <w:b/>
        </w:rPr>
        <w:t>At the end of each chapter you will take a test.  Tests are to be worked by the individual enrolled in the class.</w:t>
      </w:r>
    </w:p>
    <w:p w:rsidR="00FF30BB" w:rsidRPr="00253475" w:rsidRDefault="00FF30BB" w:rsidP="00FF30BB">
      <w:pPr>
        <w:pStyle w:val="NoSpacing"/>
        <w:rPr>
          <w:rFonts w:asciiTheme="minorHAnsi" w:hAnsiTheme="minorHAnsi" w:cstheme="minorHAnsi"/>
          <w:b/>
        </w:rPr>
      </w:pPr>
    </w:p>
    <w:p w:rsidR="00FF30BB" w:rsidRPr="00253475" w:rsidRDefault="00FF30BB" w:rsidP="00FF30BB">
      <w:pPr>
        <w:rPr>
          <w:rFonts w:cstheme="minorHAnsi"/>
        </w:rPr>
      </w:pPr>
      <w:r w:rsidRPr="00253475">
        <w:rPr>
          <w:rStyle w:val="Strong"/>
          <w:rFonts w:cstheme="minorHAnsi"/>
        </w:rPr>
        <w:t xml:space="preserve">You must submit your handwritten work for all chapter tests &amp; the final exam to your instructor (show all your work including the final answer).  Your problems </w:t>
      </w:r>
      <w:r w:rsidRPr="00253475">
        <w:rPr>
          <w:rStyle w:val="Strong"/>
          <w:rFonts w:cstheme="minorHAnsi"/>
          <w:i/>
        </w:rPr>
        <w:t>must</w:t>
      </w:r>
      <w:r w:rsidRPr="00253475">
        <w:rPr>
          <w:rStyle w:val="Strong"/>
          <w:rFonts w:cstheme="minorHAnsi"/>
        </w:rPr>
        <w:t xml:space="preserve"> be numbered. You may take a </w:t>
      </w:r>
      <w:r w:rsidRPr="00253475">
        <w:rPr>
          <w:rStyle w:val="Strong"/>
          <w:rFonts w:cstheme="minorHAnsi"/>
        </w:rPr>
        <w:lastRenderedPageBreak/>
        <w:t>picture of your work with your smart phone or scan your work &amp; email it to your instructor or submit through your Canvas site.  You only have 24 hrs after you complete each test to submit your handwritten work.  No Work = No Credit.  The instructor has the option of giving the student a score of 0% if work in not submitted within the 24 hr time frame.</w:t>
      </w: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Any student with a disability, either physical or psychological, should inform the instructor by the end of the first week of class so that reasonable accommodations can be made if possible and practical.  It is the student’s responsibility to inform the instructor of any such needs.</w:t>
      </w:r>
    </w:p>
    <w:p w:rsidR="00FF30BB" w:rsidRPr="00253475" w:rsidRDefault="00FF30BB" w:rsidP="00FF30BB">
      <w:pPr>
        <w:pStyle w:val="NoSpacing"/>
        <w:rPr>
          <w:rFonts w:asciiTheme="minorHAnsi" w:hAnsiTheme="minorHAnsi" w:cstheme="minorHAnsi"/>
        </w:rPr>
      </w:pP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Students must complete all assignments by the given deadlines. The students should work through the homework until they are confident with the material.  Then, the student should attempt the tests.</w:t>
      </w: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 xml:space="preserve">There are </w:t>
      </w:r>
      <w:r w:rsidRPr="00253475">
        <w:rPr>
          <w:rFonts w:asciiTheme="minorHAnsi" w:hAnsiTheme="minorHAnsi" w:cstheme="minorHAnsi"/>
          <w:b/>
        </w:rPr>
        <w:t>videos (please watch)</w:t>
      </w:r>
      <w:r w:rsidRPr="00253475">
        <w:rPr>
          <w:rFonts w:asciiTheme="minorHAnsi" w:hAnsiTheme="minorHAnsi" w:cstheme="minorHAnsi"/>
        </w:rPr>
        <w:t xml:space="preserve"> </w:t>
      </w:r>
      <w:r w:rsidRPr="00253475">
        <w:rPr>
          <w:rFonts w:asciiTheme="minorHAnsi" w:hAnsiTheme="minorHAnsi" w:cstheme="minorHAnsi"/>
          <w:b/>
        </w:rPr>
        <w:t xml:space="preserve">and helpful hints </w:t>
      </w:r>
      <w:r w:rsidRPr="00253475">
        <w:rPr>
          <w:rFonts w:asciiTheme="minorHAnsi" w:hAnsiTheme="minorHAnsi" w:cstheme="minorHAnsi"/>
        </w:rPr>
        <w:t>for each section for viewing.  Each lesson includes a video lesson with practice questions to follow.  These are intended to give you practice prior to working through the homework assignment.  Your grade on these practice problems will not be factored into your overall grade in the class.  Feel free to work through these questions as many times as you feel is necessary before beginning to work on your homework assignment.</w:t>
      </w:r>
    </w:p>
    <w:p w:rsidR="00FF30BB" w:rsidRPr="00253475" w:rsidRDefault="00FF30BB" w:rsidP="00FF30BB">
      <w:pPr>
        <w:pStyle w:val="NoSpacing"/>
        <w:rPr>
          <w:rFonts w:asciiTheme="minorHAnsi" w:hAnsiTheme="minorHAnsi" w:cstheme="minorHAnsi"/>
        </w:rPr>
      </w:pP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Individual assistance from the instructor can be obtained by asking a specific question via e-mail or clicking on the “Message instructor about this question” link.  Additional free tutoring is available through the Student Success Center located at the Steubenville &amp; Youngstown campus sites.  Online tutoring services are also available through Brainfuse.</w:t>
      </w:r>
    </w:p>
    <w:p w:rsidR="00FF30BB" w:rsidRPr="00253475" w:rsidRDefault="00FF30BB" w:rsidP="00FF30BB">
      <w:pPr>
        <w:pStyle w:val="NoSpacing"/>
        <w:rPr>
          <w:rFonts w:asciiTheme="minorHAnsi" w:hAnsiTheme="minorHAnsi" w:cstheme="minorHAnsi"/>
        </w:rPr>
      </w:pPr>
    </w:p>
    <w:p w:rsidR="00662469" w:rsidRPr="00253475" w:rsidRDefault="00662469" w:rsidP="00FF30BB">
      <w:pPr>
        <w:spacing w:after="0"/>
        <w:rPr>
          <w:rFonts w:cstheme="minorHAnsi"/>
        </w:rPr>
      </w:pPr>
    </w:p>
    <w:p w:rsidR="00885C0D" w:rsidRPr="00253475" w:rsidRDefault="00662469" w:rsidP="00BE133C">
      <w:pPr>
        <w:pStyle w:val="Heading2"/>
        <w:spacing w:before="0"/>
        <w:jc w:val="center"/>
        <w:rPr>
          <w:rFonts w:asciiTheme="minorHAnsi" w:hAnsiTheme="minorHAnsi" w:cstheme="minorHAnsi"/>
          <w:b/>
          <w:iCs/>
          <w:color w:val="auto"/>
          <w:sz w:val="22"/>
          <w:szCs w:val="22"/>
        </w:rPr>
      </w:pPr>
      <w:r w:rsidRPr="00253475">
        <w:rPr>
          <w:rStyle w:val="SubtleEmphasis"/>
          <w:rFonts w:asciiTheme="minorHAnsi" w:hAnsiTheme="minorHAnsi" w:cstheme="minorHAnsi"/>
          <w:b/>
          <w:i w:val="0"/>
          <w:color w:val="auto"/>
          <w:sz w:val="22"/>
          <w:szCs w:val="22"/>
        </w:rPr>
        <w:t>Assessment Types</w:t>
      </w:r>
    </w:p>
    <w:p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The course grade will be determined as follows:</w:t>
      </w:r>
    </w:p>
    <w:p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Homework (three attempts on each question):  39 sections total</w:t>
      </w:r>
    </w:p>
    <w:p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Chapter Tests (1 attempt per test with 2 attempts per problem/ 120-minute time limit):  7 tests total</w:t>
      </w:r>
    </w:p>
    <w:p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 xml:space="preserve">Comprehensive Final Exam (1 attempt per test with 2 attempts per problem/ 180-minute time limit) </w:t>
      </w:r>
    </w:p>
    <w:p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Note:  Homework counts as 40% of your overall grade and Tests (including the Final Exam) counts as 60% of your grade.</w:t>
      </w:r>
    </w:p>
    <w:p w:rsidR="00885C0D" w:rsidRPr="00253475" w:rsidRDefault="00885C0D" w:rsidP="00885C0D">
      <w:pPr>
        <w:pStyle w:val="NoSpacing"/>
        <w:rPr>
          <w:rFonts w:asciiTheme="minorHAnsi" w:hAnsiTheme="minorHAnsi" w:cstheme="minorHAnsi"/>
          <w:b/>
        </w:rPr>
      </w:pPr>
    </w:p>
    <w:p w:rsidR="00885C0D" w:rsidRPr="00253475" w:rsidRDefault="00BE133C" w:rsidP="00885C0D">
      <w:pPr>
        <w:pStyle w:val="NoSpacing"/>
        <w:rPr>
          <w:rFonts w:asciiTheme="minorHAnsi" w:hAnsiTheme="minorHAnsi" w:cstheme="minorHAnsi"/>
          <w:b/>
        </w:rPr>
      </w:pPr>
      <w:r w:rsidRPr="00253475">
        <w:rPr>
          <w:rFonts w:asciiTheme="minorHAnsi" w:hAnsiTheme="minorHAnsi" w:cstheme="minorHAnsi"/>
          <w:b/>
        </w:rPr>
        <w:t xml:space="preserve">Please revisit </w:t>
      </w:r>
      <w:r w:rsidR="00885C0D" w:rsidRPr="00253475">
        <w:rPr>
          <w:rFonts w:asciiTheme="minorHAnsi" w:hAnsiTheme="minorHAnsi" w:cstheme="minorHAnsi"/>
          <w:b/>
        </w:rPr>
        <w:t>homework problems in each section before taking the actual chapter test.</w:t>
      </w:r>
    </w:p>
    <w:p w:rsidR="00BE133C" w:rsidRPr="00253475" w:rsidRDefault="00BE133C" w:rsidP="00BE133C">
      <w:pPr>
        <w:pStyle w:val="NoSpacing"/>
        <w:rPr>
          <w:rFonts w:asciiTheme="minorHAnsi" w:hAnsiTheme="minorHAnsi" w:cstheme="minorHAnsi"/>
          <w:b/>
        </w:rPr>
      </w:pPr>
      <w:r w:rsidRPr="00253475">
        <w:rPr>
          <w:rFonts w:asciiTheme="minorHAnsi" w:hAnsiTheme="minorHAnsi" w:cstheme="minorHAnsi"/>
          <w:b/>
        </w:rPr>
        <w:t>Students must complete the tests and final exam in one sitting.  There is no save and return later feature.</w:t>
      </w:r>
    </w:p>
    <w:p w:rsidR="00885C0D" w:rsidRPr="00253475" w:rsidRDefault="00885C0D" w:rsidP="004E226C">
      <w:pPr>
        <w:pStyle w:val="Heading2"/>
        <w:spacing w:before="0"/>
        <w:jc w:val="center"/>
        <w:rPr>
          <w:rStyle w:val="SubtleEmphasis"/>
          <w:rFonts w:asciiTheme="minorHAnsi" w:hAnsiTheme="minorHAnsi" w:cstheme="minorHAnsi"/>
          <w:b/>
          <w:i w:val="0"/>
          <w:color w:val="auto"/>
          <w:sz w:val="22"/>
          <w:szCs w:val="22"/>
        </w:rPr>
      </w:pPr>
    </w:p>
    <w:p w:rsidR="00A40FD8" w:rsidRPr="00253475" w:rsidRDefault="004E226C" w:rsidP="004E226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Grading Scale</w:t>
      </w:r>
    </w:p>
    <w:p w:rsidR="00AF0C00" w:rsidRPr="00253475" w:rsidRDefault="00AF0C00" w:rsidP="00AF0C00">
      <w:pPr>
        <w:spacing w:after="0"/>
        <w:rPr>
          <w:rFonts w:cstheme="minorHAnsi"/>
        </w:rPr>
      </w:pPr>
      <w:r w:rsidRPr="00253475">
        <w:rPr>
          <w:rFonts w:cstheme="minorHAnsi"/>
        </w:rPr>
        <w:t>A: 90-100%</w:t>
      </w:r>
      <w:r w:rsidRPr="00253475">
        <w:rPr>
          <w:rFonts w:cstheme="minorHAnsi"/>
        </w:rPr>
        <w:tab/>
        <w:t>B: 80-89%</w:t>
      </w:r>
      <w:r w:rsidRPr="00253475">
        <w:rPr>
          <w:rFonts w:cstheme="minorHAnsi"/>
        </w:rPr>
        <w:tab/>
        <w:t>C: 70-79%</w:t>
      </w:r>
      <w:r w:rsidRPr="00253475">
        <w:rPr>
          <w:rFonts w:cstheme="minorHAnsi"/>
        </w:rPr>
        <w:tab/>
        <w:t>D: 60-69%</w:t>
      </w:r>
      <w:r w:rsidRPr="00253475">
        <w:rPr>
          <w:rFonts w:cstheme="minorHAnsi"/>
        </w:rPr>
        <w:tab/>
        <w:t>F: &lt;60%</w:t>
      </w:r>
    </w:p>
    <w:p w:rsidR="00662469" w:rsidRPr="00253475" w:rsidRDefault="00662469" w:rsidP="007D0F68">
      <w:pPr>
        <w:spacing w:after="0"/>
        <w:rPr>
          <w:rFonts w:cstheme="minorHAnsi"/>
        </w:rPr>
      </w:pPr>
    </w:p>
    <w:p w:rsidR="00A40FD8" w:rsidRPr="00253475" w:rsidRDefault="00490422" w:rsidP="004E226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Resources</w:t>
      </w:r>
    </w:p>
    <w:p w:rsidR="000A3007" w:rsidRPr="00253475" w:rsidRDefault="004E226C" w:rsidP="00823A9D">
      <w:pPr>
        <w:spacing w:after="0"/>
        <w:rPr>
          <w:rFonts w:cstheme="minorHAnsi"/>
          <w:b/>
          <w:i/>
        </w:rPr>
      </w:pPr>
      <w:r w:rsidRPr="00253475">
        <w:rPr>
          <w:rFonts w:cstheme="minorHAnsi"/>
          <w:b/>
          <w:i/>
        </w:rPr>
        <w:t>Required Text</w:t>
      </w:r>
    </w:p>
    <w:p w:rsidR="00885C0D" w:rsidRPr="00253475" w:rsidRDefault="00885C0D" w:rsidP="00885C0D">
      <w:pPr>
        <w:pStyle w:val="NoSpacing"/>
        <w:rPr>
          <w:rFonts w:asciiTheme="minorHAnsi" w:hAnsiTheme="minorHAnsi" w:cstheme="minorHAnsi"/>
          <w:color w:val="000000"/>
        </w:rPr>
      </w:pPr>
      <w:r w:rsidRPr="00253475">
        <w:rPr>
          <w:rFonts w:asciiTheme="minorHAnsi" w:hAnsiTheme="minorHAnsi" w:cstheme="minorHAnsi"/>
          <w:color w:val="000000"/>
        </w:rPr>
        <w:t>Your textbook (Algebra &amp; Trigonometry, an OpenStax resource) is embedded in your Canvas account. You also need a scientific calculator or graphing calculator (TI83+ or TI84+), notebook, pencils, eraser.</w:t>
      </w:r>
    </w:p>
    <w:p w:rsidR="001E2768" w:rsidRPr="00253475" w:rsidRDefault="00885C0D" w:rsidP="00885C0D">
      <w:pPr>
        <w:pStyle w:val="NoSpacing"/>
        <w:rPr>
          <w:rFonts w:asciiTheme="minorHAnsi" w:hAnsiTheme="minorHAnsi" w:cstheme="minorHAnsi"/>
          <w:color w:val="000000"/>
        </w:rPr>
      </w:pPr>
      <w:r w:rsidRPr="00253475">
        <w:rPr>
          <w:rFonts w:asciiTheme="minorHAnsi" w:hAnsiTheme="minorHAnsi" w:cstheme="minorHAnsi"/>
          <w:color w:val="000000"/>
        </w:rPr>
        <w:t xml:space="preserve">There are </w:t>
      </w:r>
      <w:r w:rsidR="001E2768" w:rsidRPr="00253475">
        <w:rPr>
          <w:rFonts w:asciiTheme="minorHAnsi" w:hAnsiTheme="minorHAnsi" w:cstheme="minorHAnsi"/>
          <w:color w:val="000000"/>
        </w:rPr>
        <w:t>apps for graphing calculators such as Calculate84 and Calculator X84</w:t>
      </w:r>
      <w:r w:rsidR="00276B23" w:rsidRPr="00253475">
        <w:rPr>
          <w:rFonts w:asciiTheme="minorHAnsi" w:hAnsiTheme="minorHAnsi" w:cstheme="minorHAnsi"/>
          <w:color w:val="000000"/>
        </w:rPr>
        <w:t xml:space="preserve">. You can also get a 90 day free trial for a TI-83 emulator at </w:t>
      </w:r>
    </w:p>
    <w:p w:rsidR="00276B23" w:rsidRPr="00253475" w:rsidRDefault="00BD53F8" w:rsidP="00276B23">
      <w:pPr>
        <w:shd w:val="clear" w:color="auto" w:fill="FFFFFF"/>
        <w:rPr>
          <w:rFonts w:cstheme="minorHAnsi"/>
          <w:b/>
          <w:color w:val="000000" w:themeColor="text1"/>
        </w:rPr>
      </w:pPr>
      <w:hyperlink r:id="rId14" w:tgtFrame="_blank" w:history="1">
        <w:r w:rsidR="00276B23" w:rsidRPr="00253475">
          <w:rPr>
            <w:rStyle w:val="Hyperlink"/>
            <w:rFonts w:cstheme="minorHAnsi"/>
            <w:b/>
            <w:color w:val="000000" w:themeColor="text1"/>
            <w:u w:val="none"/>
          </w:rPr>
          <w:t>https://education.ti.com/en/software/details/en/67346A88B4AA474A93AF527B56CA84D9/ti-smartview-ti-83-plus-fr</w:t>
        </w:r>
      </w:hyperlink>
    </w:p>
    <w:p w:rsidR="00885C0D" w:rsidRPr="00253475" w:rsidRDefault="00885C0D" w:rsidP="00276B23">
      <w:pPr>
        <w:shd w:val="clear" w:color="auto" w:fill="FFFFFF"/>
        <w:rPr>
          <w:rFonts w:cstheme="minorHAnsi"/>
          <w:color w:val="000000"/>
        </w:rPr>
      </w:pPr>
      <w:r w:rsidRPr="00253475">
        <w:rPr>
          <w:rFonts w:cstheme="minorHAnsi"/>
          <w:b/>
          <w:color w:val="000000"/>
        </w:rPr>
        <w:lastRenderedPageBreak/>
        <w:t>All your graded work (homework and tests) will be completed using MyOpenMath (MOM)</w:t>
      </w:r>
    </w:p>
    <w:p w:rsidR="00885C0D" w:rsidRPr="00253475" w:rsidRDefault="00885C0D" w:rsidP="00885C0D">
      <w:pPr>
        <w:pStyle w:val="NoSpacing"/>
        <w:rPr>
          <w:rFonts w:asciiTheme="minorHAnsi" w:hAnsiTheme="minorHAnsi" w:cstheme="minorHAnsi"/>
          <w:b/>
          <w:color w:val="000000"/>
        </w:rPr>
      </w:pPr>
      <w:r w:rsidRPr="00253475">
        <w:rPr>
          <w:rFonts w:asciiTheme="minorHAnsi" w:hAnsiTheme="minorHAnsi" w:cstheme="minorHAnsi"/>
          <w:color w:val="000000"/>
        </w:rPr>
        <w:t>MyOpenMath is integrated in your Canvas account for this class.</w:t>
      </w:r>
    </w:p>
    <w:p w:rsidR="00885C0D" w:rsidRPr="00253475" w:rsidRDefault="00885C0D" w:rsidP="00885C0D">
      <w:pPr>
        <w:pStyle w:val="NoSpacing"/>
        <w:rPr>
          <w:rFonts w:asciiTheme="minorHAnsi" w:hAnsiTheme="minorHAnsi" w:cstheme="minorHAnsi"/>
          <w:b/>
          <w:color w:val="000000"/>
        </w:rPr>
      </w:pPr>
      <w:r w:rsidRPr="00253475">
        <w:rPr>
          <w:rFonts w:asciiTheme="minorHAnsi" w:hAnsiTheme="minorHAnsi" w:cstheme="minorHAnsi"/>
          <w:b/>
          <w:color w:val="000000"/>
        </w:rPr>
        <w:t>Please check your Canvas site / E-mail for weekly announcements.</w:t>
      </w:r>
    </w:p>
    <w:p w:rsidR="00BE133C" w:rsidRPr="00253475" w:rsidRDefault="00BE133C" w:rsidP="00885C0D">
      <w:pPr>
        <w:pStyle w:val="NoSpacing"/>
        <w:rPr>
          <w:rFonts w:asciiTheme="minorHAnsi" w:hAnsiTheme="minorHAnsi" w:cstheme="minorHAnsi"/>
          <w:b/>
          <w:color w:val="000000"/>
        </w:rPr>
      </w:pPr>
    </w:p>
    <w:p w:rsidR="00BE133C" w:rsidRPr="00253475" w:rsidRDefault="00BE133C" w:rsidP="00885C0D">
      <w:pPr>
        <w:pStyle w:val="NoSpacing"/>
        <w:rPr>
          <w:rFonts w:asciiTheme="minorHAnsi" w:hAnsiTheme="minorHAnsi" w:cstheme="minorHAnsi"/>
          <w:b/>
          <w:color w:val="000000"/>
        </w:rPr>
      </w:pPr>
    </w:p>
    <w:p w:rsidR="004E226C" w:rsidRPr="00253475" w:rsidRDefault="004E226C" w:rsidP="00823A9D">
      <w:pPr>
        <w:spacing w:after="0"/>
        <w:rPr>
          <w:rFonts w:cstheme="minorHAnsi"/>
          <w:b/>
          <w:i/>
        </w:rPr>
      </w:pPr>
      <w:r w:rsidRPr="00253475">
        <w:rPr>
          <w:rFonts w:cstheme="minorHAnsi"/>
          <w:b/>
          <w:i/>
        </w:rPr>
        <w:t>Required Software</w:t>
      </w:r>
    </w:p>
    <w:p w:rsidR="00823A9D" w:rsidRPr="00253475" w:rsidRDefault="00885C0D" w:rsidP="00823A9D">
      <w:pPr>
        <w:spacing w:after="0"/>
        <w:rPr>
          <w:rFonts w:cstheme="minorHAnsi"/>
        </w:rPr>
      </w:pPr>
      <w:r w:rsidRPr="00253475">
        <w:rPr>
          <w:rFonts w:cstheme="minorHAnsi"/>
        </w:rPr>
        <w:t>Internet and device to send pictures or scans of handwritten work for tests.</w:t>
      </w:r>
    </w:p>
    <w:p w:rsidR="00C919A2" w:rsidRDefault="00885C0D" w:rsidP="00C919A2">
      <w:pPr>
        <w:spacing w:after="0"/>
        <w:rPr>
          <w:rFonts w:cstheme="minorHAnsi"/>
        </w:rPr>
      </w:pPr>
      <w:r w:rsidRPr="00253475">
        <w:rPr>
          <w:rFonts w:cstheme="minorHAnsi"/>
        </w:rPr>
        <w:t>MyOpenMath will be integrated into Canvas</w:t>
      </w:r>
    </w:p>
    <w:p w:rsidR="00C919A2" w:rsidRDefault="00C919A2" w:rsidP="00C919A2">
      <w:pPr>
        <w:spacing w:after="0"/>
        <w:rPr>
          <w:rFonts w:cstheme="minorHAnsi"/>
        </w:rPr>
      </w:pPr>
    </w:p>
    <w:p w:rsidR="00C919A2" w:rsidRPr="00C919A2" w:rsidRDefault="00C919A2" w:rsidP="00C919A2">
      <w:pPr>
        <w:spacing w:after="0"/>
        <w:rPr>
          <w:b/>
          <w:i/>
        </w:rPr>
      </w:pPr>
      <w:r w:rsidRPr="00C919A2">
        <w:rPr>
          <w:b/>
          <w:i/>
        </w:rPr>
        <w:t>Turnitin</w:t>
      </w:r>
    </w:p>
    <w:p w:rsidR="00C919A2" w:rsidRPr="00C919A2" w:rsidRDefault="00C919A2" w:rsidP="00C919A2">
      <w:pPr>
        <w:spacing w:after="0"/>
        <w:rPr>
          <w:rFonts w:cstheme="minorHAnsi"/>
        </w:rPr>
      </w:pPr>
      <w:r w:rsidRPr="00F53C49">
        <w:t>This course may utilize, Turnitin, a plagiarism-detection software for submission of assessments.  Turnitin compares submitted work to sources available on the internet, archived databases of essays, journals, books, and other publications, and its database of assessments submitted in the past at Eastern Gateway Community College and other colleges.  Work submitted that generates concerns about originality or citation methods will be reviewed by the instructor.  Plagiarism is taken very seriously so please familiarize yourself with the Academic Dishonesty Policy.</w:t>
      </w:r>
    </w:p>
    <w:p w:rsidR="00C919A2" w:rsidRPr="00253475" w:rsidRDefault="00C919A2" w:rsidP="00823A9D">
      <w:pPr>
        <w:spacing w:after="0"/>
        <w:rPr>
          <w:rFonts w:cstheme="minorHAnsi"/>
        </w:rPr>
      </w:pPr>
    </w:p>
    <w:p w:rsidR="00823A9D" w:rsidRPr="00253475" w:rsidRDefault="00823A9D" w:rsidP="00823A9D">
      <w:pPr>
        <w:spacing w:after="0"/>
        <w:rPr>
          <w:rFonts w:cstheme="minorHAnsi"/>
        </w:rPr>
      </w:pPr>
    </w:p>
    <w:p w:rsidR="004E226C" w:rsidRPr="00253475" w:rsidRDefault="004E226C" w:rsidP="00823A9D">
      <w:pPr>
        <w:spacing w:after="0"/>
        <w:rPr>
          <w:rFonts w:cstheme="minorHAnsi"/>
          <w:b/>
          <w:i/>
        </w:rPr>
      </w:pPr>
      <w:r w:rsidRPr="00253475">
        <w:rPr>
          <w:rFonts w:cstheme="minorHAnsi"/>
          <w:b/>
          <w:i/>
        </w:rPr>
        <w:t>Suggested outside reading</w:t>
      </w:r>
    </w:p>
    <w:p w:rsidR="00823A9D" w:rsidRPr="00253475" w:rsidRDefault="00885C0D" w:rsidP="00823A9D">
      <w:pPr>
        <w:spacing w:after="0"/>
        <w:rPr>
          <w:rFonts w:cstheme="minorHAnsi"/>
        </w:rPr>
      </w:pPr>
      <w:r w:rsidRPr="00253475">
        <w:rPr>
          <w:rFonts w:cstheme="minorHAnsi"/>
        </w:rPr>
        <w:t>None required</w:t>
      </w:r>
    </w:p>
    <w:p w:rsidR="00823A9D" w:rsidRPr="00253475" w:rsidRDefault="00823A9D" w:rsidP="00823A9D">
      <w:pPr>
        <w:spacing w:after="0"/>
        <w:rPr>
          <w:rFonts w:cstheme="minorHAnsi"/>
        </w:rPr>
      </w:pPr>
    </w:p>
    <w:p w:rsidR="004E226C" w:rsidRPr="00253475" w:rsidRDefault="004E226C" w:rsidP="00823A9D">
      <w:pPr>
        <w:spacing w:after="0"/>
        <w:rPr>
          <w:rFonts w:cstheme="minorHAnsi"/>
          <w:b/>
          <w:i/>
        </w:rPr>
      </w:pPr>
      <w:r w:rsidRPr="00253475">
        <w:rPr>
          <w:rFonts w:cstheme="minorHAnsi"/>
          <w:b/>
          <w:i/>
        </w:rPr>
        <w:t>Course packs</w:t>
      </w:r>
    </w:p>
    <w:p w:rsidR="00823A9D" w:rsidRPr="00253475" w:rsidRDefault="00885C0D" w:rsidP="00823A9D">
      <w:pPr>
        <w:spacing w:after="0"/>
        <w:rPr>
          <w:rFonts w:cstheme="minorHAnsi"/>
        </w:rPr>
      </w:pPr>
      <w:r w:rsidRPr="00253475">
        <w:rPr>
          <w:rFonts w:cstheme="minorHAnsi"/>
        </w:rPr>
        <w:t>None required</w:t>
      </w:r>
    </w:p>
    <w:p w:rsidR="00823A9D" w:rsidRPr="00253475" w:rsidRDefault="00823A9D" w:rsidP="00823A9D">
      <w:pPr>
        <w:spacing w:after="0"/>
        <w:rPr>
          <w:rFonts w:cstheme="minorHAnsi"/>
        </w:rPr>
      </w:pPr>
    </w:p>
    <w:p w:rsidR="004E226C" w:rsidRPr="00253475" w:rsidRDefault="004E226C" w:rsidP="00823A9D">
      <w:pPr>
        <w:spacing w:after="0"/>
        <w:rPr>
          <w:rFonts w:cstheme="minorHAnsi"/>
          <w:b/>
          <w:i/>
        </w:rPr>
      </w:pPr>
      <w:r w:rsidRPr="00253475">
        <w:rPr>
          <w:rFonts w:cstheme="minorHAnsi"/>
          <w:b/>
          <w:i/>
        </w:rPr>
        <w:t>Laboratories software</w:t>
      </w:r>
    </w:p>
    <w:p w:rsidR="00823A9D" w:rsidRPr="00253475" w:rsidRDefault="00885C0D" w:rsidP="00823A9D">
      <w:pPr>
        <w:spacing w:after="0"/>
        <w:rPr>
          <w:rFonts w:cstheme="minorHAnsi"/>
        </w:rPr>
      </w:pPr>
      <w:r w:rsidRPr="00253475">
        <w:rPr>
          <w:rFonts w:cstheme="minorHAnsi"/>
        </w:rPr>
        <w:t>None required</w:t>
      </w:r>
    </w:p>
    <w:p w:rsidR="00823A9D" w:rsidRPr="00253475" w:rsidRDefault="00823A9D" w:rsidP="00823A9D">
      <w:pPr>
        <w:spacing w:after="0"/>
        <w:rPr>
          <w:rFonts w:cstheme="minorHAnsi"/>
        </w:rPr>
      </w:pPr>
    </w:p>
    <w:p w:rsidR="004E226C" w:rsidRPr="00253475" w:rsidRDefault="004E226C" w:rsidP="004E226C">
      <w:pPr>
        <w:spacing w:after="0"/>
        <w:rPr>
          <w:rFonts w:cstheme="minorHAnsi"/>
        </w:rPr>
      </w:pPr>
    </w:p>
    <w:p w:rsidR="004E226C" w:rsidRPr="00253475" w:rsidRDefault="004E226C" w:rsidP="004E226C">
      <w:pPr>
        <w:pStyle w:val="Heading2"/>
        <w:spacing w:before="0"/>
        <w:jc w:val="center"/>
        <w:rPr>
          <w:rFonts w:asciiTheme="minorHAnsi" w:hAnsiTheme="minorHAnsi" w:cstheme="minorHAnsi"/>
          <w:b/>
          <w:iCs/>
          <w:color w:val="auto"/>
          <w:sz w:val="22"/>
          <w:szCs w:val="22"/>
        </w:rPr>
      </w:pPr>
      <w:r w:rsidRPr="00253475">
        <w:rPr>
          <w:rStyle w:val="SubtleEmphasis"/>
          <w:rFonts w:asciiTheme="minorHAnsi" w:hAnsiTheme="minorHAnsi" w:cstheme="minorHAnsi"/>
          <w:b/>
          <w:i w:val="0"/>
          <w:color w:val="auto"/>
          <w:sz w:val="22"/>
          <w:szCs w:val="22"/>
        </w:rPr>
        <w:t>Course and Academic Policies</w:t>
      </w:r>
    </w:p>
    <w:p w:rsidR="004E226C" w:rsidRPr="00253475" w:rsidRDefault="00E63137" w:rsidP="0042372B">
      <w:pPr>
        <w:spacing w:after="0"/>
        <w:rPr>
          <w:rFonts w:cstheme="minorHAnsi"/>
          <w:b/>
          <w:i/>
        </w:rPr>
      </w:pPr>
      <w:r w:rsidRPr="00253475">
        <w:rPr>
          <w:rFonts w:cstheme="minorHAnsi"/>
          <w:b/>
          <w:i/>
        </w:rPr>
        <w:t>Attendance</w:t>
      </w:r>
    </w:p>
    <w:p w:rsidR="0059568B" w:rsidRPr="00253475" w:rsidRDefault="0059568B" w:rsidP="0059568B">
      <w:pPr>
        <w:spacing w:after="0" w:line="240" w:lineRule="auto"/>
        <w:rPr>
          <w:rFonts w:eastAsia="Times New Roman" w:cstheme="minorHAnsi"/>
          <w:color w:val="000000"/>
        </w:rPr>
      </w:pPr>
      <w:r w:rsidRPr="00253475">
        <w:rPr>
          <w:rFonts w:eastAsia="Times New Roman" w:cstheme="minorHAnsi"/>
          <w:bCs/>
          <w:color w:val="000000"/>
          <w:bdr w:val="none" w:sz="0" w:space="0" w:color="auto" w:frame="1"/>
        </w:rPr>
        <w:t>Rules on Attendance in Online Courses</w:t>
      </w:r>
    </w:p>
    <w:p w:rsidR="0059568B" w:rsidRPr="00253475" w:rsidRDefault="0059568B" w:rsidP="0059568B">
      <w:pPr>
        <w:spacing w:after="0" w:line="240" w:lineRule="auto"/>
        <w:rPr>
          <w:rFonts w:eastAsia="Times New Roman" w:cstheme="minorHAnsi"/>
          <w:color w:val="000000"/>
        </w:rPr>
      </w:pPr>
      <w:r w:rsidRPr="00253475">
        <w:rPr>
          <w:rFonts w:eastAsia="Times New Roman" w:cstheme="minorHAnsi"/>
          <w:color w:val="000000"/>
        </w:rPr>
        <w:t>The US Department of Education defines program integrity rules that involve tracking a student's attendance in online classes. Eastern Gateway requires students to participate in </w:t>
      </w:r>
      <w:r w:rsidRPr="00253475">
        <w:rPr>
          <w:rFonts w:eastAsia="Times New Roman" w:cstheme="minorHAnsi"/>
          <w:bCs/>
          <w:color w:val="000000"/>
          <w:bdr w:val="none" w:sz="0" w:space="0" w:color="auto" w:frame="1"/>
        </w:rPr>
        <w:t>all</w:t>
      </w:r>
      <w:r w:rsidRPr="00253475">
        <w:rPr>
          <w:rFonts w:eastAsia="Times New Roman" w:cstheme="minorHAnsi"/>
          <w:color w:val="000000"/>
        </w:rPr>
        <w:t> instructional activities as defined by the instructor of the course. Since these courses are fully online, participation is defined differently than in face-to-face classes.</w:t>
      </w:r>
    </w:p>
    <w:p w:rsidR="0059568B" w:rsidRPr="00253475" w:rsidRDefault="0059568B" w:rsidP="0059568B">
      <w:pPr>
        <w:spacing w:before="225" w:after="0" w:line="240" w:lineRule="auto"/>
        <w:rPr>
          <w:rFonts w:eastAsia="Times New Roman" w:cstheme="minorHAnsi"/>
          <w:color w:val="000000"/>
        </w:rPr>
      </w:pPr>
      <w:r w:rsidRPr="00253475">
        <w:rPr>
          <w:rFonts w:eastAsia="Times New Roman" w:cstheme="minorHAnsi"/>
          <w:color w:val="000000"/>
        </w:rPr>
        <w:t>Students who do not maintain active participation, as defined by the instructor of the course, will be dropped from the course and will receive an Instructor Withdrawal. This will affect your financial aid and scholarships.  As long as students meet all course work and attendance requirements as defined by each instructor, students will meet the online attendance requirements. It is the student's responsibility to read the course syllabus, course messages, and course announcements and to be aware of the requirements for each class.</w:t>
      </w:r>
    </w:p>
    <w:p w:rsidR="0059568B" w:rsidRPr="00253475" w:rsidRDefault="0059568B" w:rsidP="0059568B">
      <w:pPr>
        <w:spacing w:before="225" w:after="0" w:line="240" w:lineRule="auto"/>
        <w:rPr>
          <w:rFonts w:eastAsia="Times New Roman" w:cstheme="minorHAnsi"/>
          <w:color w:val="000000"/>
        </w:rPr>
      </w:pPr>
      <w:r w:rsidRPr="00253475">
        <w:rPr>
          <w:rFonts w:eastAsia="Times New Roman" w:cstheme="minorHAnsi"/>
          <w:color w:val="000000"/>
        </w:rPr>
        <w:t>Attendance vs. Nonattendance Comparison</w:t>
      </w:r>
    </w:p>
    <w:tbl>
      <w:tblPr>
        <w:tblW w:w="10080" w:type="dxa"/>
        <w:tblCellSpacing w:w="0" w:type="dxa"/>
        <w:tblBorders>
          <w:top w:val="single" w:sz="6" w:space="0" w:color="AAAAAA"/>
          <w:left w:val="single" w:sz="6" w:space="0" w:color="AAAAAA"/>
          <w:bottom w:val="single" w:sz="6" w:space="0" w:color="AAAAAA"/>
          <w:right w:val="single" w:sz="6" w:space="0" w:color="AAAAAA"/>
        </w:tblBorders>
        <w:tblCellMar>
          <w:left w:w="0" w:type="dxa"/>
          <w:right w:w="0" w:type="dxa"/>
        </w:tblCellMar>
        <w:tblLook w:val="04A0" w:firstRow="1" w:lastRow="0" w:firstColumn="1" w:lastColumn="0" w:noHBand="0" w:noVBand="1"/>
      </w:tblPr>
      <w:tblGrid>
        <w:gridCol w:w="4399"/>
        <w:gridCol w:w="5681"/>
      </w:tblGrid>
      <w:tr w:rsidR="0059568B" w:rsidRPr="00253475" w:rsidTr="00E77173">
        <w:trPr>
          <w:tblCellSpacing w:w="0" w:type="dxa"/>
        </w:trPr>
        <w:tc>
          <w:tcPr>
            <w:tcW w:w="4476" w:type="dxa"/>
            <w:tcBorders>
              <w:top w:val="nil"/>
              <w:left w:val="nil"/>
              <w:bottom w:val="nil"/>
              <w:right w:val="nil"/>
            </w:tcBorders>
            <w:tcMar>
              <w:top w:w="225" w:type="dxa"/>
              <w:left w:w="105" w:type="dxa"/>
              <w:bottom w:w="225" w:type="dxa"/>
              <w:right w:w="105" w:type="dxa"/>
            </w:tcMar>
            <w:vAlign w:val="bottom"/>
            <w:hideMark/>
          </w:tcPr>
          <w:p w:rsidR="0059568B" w:rsidRPr="00253475" w:rsidRDefault="0059568B" w:rsidP="00E77173">
            <w:pPr>
              <w:spacing w:after="0" w:line="240" w:lineRule="auto"/>
              <w:rPr>
                <w:rFonts w:eastAsia="Times New Roman" w:cstheme="minorHAnsi"/>
                <w:color w:val="000000"/>
              </w:rPr>
            </w:pPr>
            <w:r w:rsidRPr="00253475">
              <w:rPr>
                <w:rFonts w:eastAsia="Times New Roman" w:cstheme="minorHAnsi"/>
                <w:b/>
                <w:bCs/>
                <w:color w:val="000000"/>
                <w:bdr w:val="none" w:sz="0" w:space="0" w:color="auto" w:frame="1"/>
              </w:rPr>
              <w:lastRenderedPageBreak/>
              <w:t>Attendance Activities</w:t>
            </w:r>
          </w:p>
        </w:tc>
        <w:tc>
          <w:tcPr>
            <w:tcW w:w="5784" w:type="dxa"/>
            <w:tcBorders>
              <w:top w:val="nil"/>
              <w:left w:val="nil"/>
              <w:bottom w:val="nil"/>
              <w:right w:val="nil"/>
            </w:tcBorders>
            <w:tcMar>
              <w:top w:w="225" w:type="dxa"/>
              <w:left w:w="105" w:type="dxa"/>
              <w:bottom w:w="225" w:type="dxa"/>
              <w:right w:w="105" w:type="dxa"/>
            </w:tcMar>
            <w:vAlign w:val="bottom"/>
            <w:hideMark/>
          </w:tcPr>
          <w:p w:rsidR="0059568B" w:rsidRPr="00253475" w:rsidRDefault="0059568B" w:rsidP="00E77173">
            <w:pPr>
              <w:spacing w:after="0" w:line="240" w:lineRule="auto"/>
              <w:rPr>
                <w:rFonts w:eastAsia="Times New Roman" w:cstheme="minorHAnsi"/>
                <w:color w:val="000000"/>
              </w:rPr>
            </w:pPr>
            <w:r w:rsidRPr="00253475">
              <w:rPr>
                <w:rFonts w:eastAsia="Times New Roman" w:cstheme="minorHAnsi"/>
                <w:b/>
                <w:bCs/>
                <w:color w:val="000000"/>
                <w:bdr w:val="none" w:sz="0" w:space="0" w:color="auto" w:frame="1"/>
              </w:rPr>
              <w:t>Nonattendance Activities</w:t>
            </w:r>
          </w:p>
        </w:tc>
      </w:tr>
      <w:tr w:rsidR="0059568B" w:rsidRPr="00253475" w:rsidTr="00E77173">
        <w:trPr>
          <w:tblCellSpacing w:w="0" w:type="dxa"/>
        </w:trPr>
        <w:tc>
          <w:tcPr>
            <w:tcW w:w="4476" w:type="dxa"/>
            <w:tcBorders>
              <w:top w:val="nil"/>
              <w:left w:val="nil"/>
              <w:bottom w:val="nil"/>
              <w:right w:val="nil"/>
            </w:tcBorders>
            <w:shd w:val="clear" w:color="auto" w:fill="FAFAFA"/>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Adhering to due dates</w:t>
            </w:r>
          </w:p>
        </w:tc>
        <w:tc>
          <w:tcPr>
            <w:tcW w:w="5784" w:type="dxa"/>
            <w:tcBorders>
              <w:top w:val="nil"/>
              <w:left w:val="nil"/>
              <w:bottom w:val="nil"/>
              <w:right w:val="nil"/>
            </w:tcBorders>
            <w:shd w:val="clear" w:color="auto" w:fill="FAFAFA"/>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Logging into the course</w:t>
            </w:r>
          </w:p>
        </w:tc>
      </w:tr>
      <w:tr w:rsidR="0059568B" w:rsidRPr="00253475" w:rsidTr="00E77173">
        <w:trPr>
          <w:tblCellSpacing w:w="0" w:type="dxa"/>
        </w:trPr>
        <w:tc>
          <w:tcPr>
            <w:tcW w:w="4476" w:type="dxa"/>
            <w:tcBorders>
              <w:top w:val="nil"/>
              <w:left w:val="nil"/>
              <w:bottom w:val="nil"/>
              <w:right w:val="nil"/>
            </w:tcBorders>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Participating in online discussion forums</w:t>
            </w:r>
          </w:p>
        </w:tc>
        <w:tc>
          <w:tcPr>
            <w:tcW w:w="5784" w:type="dxa"/>
            <w:tcBorders>
              <w:top w:val="nil"/>
              <w:left w:val="nil"/>
              <w:bottom w:val="nil"/>
              <w:right w:val="nil"/>
            </w:tcBorders>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Emailing classmates</w:t>
            </w:r>
          </w:p>
          <w:p w:rsidR="00276B23" w:rsidRPr="00253475" w:rsidRDefault="00276B23" w:rsidP="00E77173">
            <w:pPr>
              <w:spacing w:before="225" w:after="0" w:line="240" w:lineRule="auto"/>
              <w:rPr>
                <w:rFonts w:eastAsia="Times New Roman" w:cstheme="minorHAnsi"/>
                <w:color w:val="000000"/>
              </w:rPr>
            </w:pPr>
          </w:p>
        </w:tc>
      </w:tr>
      <w:tr w:rsidR="0059568B" w:rsidRPr="00253475" w:rsidTr="00E77173">
        <w:trPr>
          <w:tblCellSpacing w:w="0" w:type="dxa"/>
        </w:trPr>
        <w:tc>
          <w:tcPr>
            <w:tcW w:w="4476" w:type="dxa"/>
            <w:tcBorders>
              <w:top w:val="nil"/>
              <w:left w:val="nil"/>
              <w:bottom w:val="nil"/>
              <w:right w:val="nil"/>
            </w:tcBorders>
            <w:shd w:val="clear" w:color="auto" w:fill="FAFAFA"/>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Completing quizzes and tests by the deadline</w:t>
            </w:r>
          </w:p>
        </w:tc>
        <w:tc>
          <w:tcPr>
            <w:tcW w:w="5784" w:type="dxa"/>
            <w:tcBorders>
              <w:top w:val="nil"/>
              <w:left w:val="nil"/>
              <w:bottom w:val="nil"/>
              <w:right w:val="nil"/>
            </w:tcBorders>
            <w:shd w:val="clear" w:color="auto" w:fill="FAFAFA"/>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Planning to complete all assessments at the end of the term</w:t>
            </w:r>
          </w:p>
        </w:tc>
      </w:tr>
      <w:tr w:rsidR="0059568B" w:rsidRPr="00253475" w:rsidTr="00E77173">
        <w:trPr>
          <w:tblCellSpacing w:w="0" w:type="dxa"/>
        </w:trPr>
        <w:tc>
          <w:tcPr>
            <w:tcW w:w="4476" w:type="dxa"/>
            <w:tcBorders>
              <w:top w:val="nil"/>
              <w:left w:val="nil"/>
              <w:bottom w:val="nil"/>
              <w:right w:val="nil"/>
            </w:tcBorders>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Assignment submission before or on due date</w:t>
            </w:r>
          </w:p>
        </w:tc>
        <w:tc>
          <w:tcPr>
            <w:tcW w:w="5784" w:type="dxa"/>
            <w:tcBorders>
              <w:top w:val="nil"/>
              <w:left w:val="nil"/>
              <w:bottom w:val="nil"/>
              <w:right w:val="nil"/>
            </w:tcBorders>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Reading course materials</w:t>
            </w:r>
          </w:p>
        </w:tc>
      </w:tr>
    </w:tbl>
    <w:p w:rsidR="0059568B" w:rsidRPr="00253475" w:rsidRDefault="0059568B" w:rsidP="0059568B">
      <w:pPr>
        <w:spacing w:after="0" w:line="240" w:lineRule="auto"/>
        <w:rPr>
          <w:rFonts w:eastAsia="Times New Roman" w:cstheme="minorHAnsi"/>
          <w:color w:val="000000"/>
        </w:rPr>
      </w:pPr>
      <w:r w:rsidRPr="00253475">
        <w:rPr>
          <w:rFonts w:eastAsia="Times New Roman" w:cstheme="minorHAnsi"/>
          <w:b/>
          <w:bCs/>
          <w:color w:val="000000"/>
          <w:bdr w:val="none" w:sz="0" w:space="0" w:color="auto" w:frame="1"/>
        </w:rPr>
        <w:br/>
        <w:t>Please Note:</w:t>
      </w:r>
    </w:p>
    <w:p w:rsidR="0059568B" w:rsidRPr="00253475" w:rsidRDefault="0059568B" w:rsidP="0059568B">
      <w:pPr>
        <w:spacing w:before="225" w:after="0" w:line="240" w:lineRule="auto"/>
        <w:rPr>
          <w:rFonts w:eastAsia="Times New Roman" w:cstheme="minorHAnsi"/>
          <w:color w:val="000000"/>
        </w:rPr>
      </w:pPr>
      <w:r w:rsidRPr="00253475">
        <w:rPr>
          <w:rFonts w:eastAsia="Times New Roman" w:cstheme="minorHAnsi"/>
          <w:color w:val="000000"/>
        </w:rPr>
        <w:t>At EGCC, the instructors will drop inactive students and note a last date of attendance. Attendance is not determined as the last day the student logged into the course. Logging in and out of a course does not constitute active participation. Students must complete work as defined by the instructor. Consult your course syllabus, messages, and announcements for your instructor's attendance policy.</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 xml:space="preserve">Students who do not participate in class, that is, who consistently do not complete assignments, quizzes, respond to forums or turn in other work, will be notified that they may be dropped or withdrawn from the class for non-participation.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Weekly attendance is mandatory in all online/hybrid courses. Students are expected to log into their online course(s) weekly. However, simply logging into an online course does not constitute attendance. Progress towards satisfactory completion of weekly assignments is expected on a weekly basis. No progress could jeopardize good standing and financial aid.</w:t>
      </w:r>
    </w:p>
    <w:p w:rsidR="0059568B" w:rsidRPr="00253475" w:rsidRDefault="0059568B" w:rsidP="0059568B">
      <w:pPr>
        <w:spacing w:after="0"/>
        <w:rPr>
          <w:rFonts w:cstheme="minorHAnsi"/>
        </w:rPr>
      </w:pPr>
    </w:p>
    <w:p w:rsidR="0059568B" w:rsidRPr="00253475" w:rsidRDefault="0059568B" w:rsidP="0059568B">
      <w:pPr>
        <w:spacing w:after="0"/>
        <w:rPr>
          <w:rFonts w:cstheme="minorHAnsi"/>
          <w:i/>
        </w:rPr>
      </w:pPr>
      <w:r w:rsidRPr="00253475">
        <w:rPr>
          <w:rFonts w:cstheme="minorHAnsi"/>
          <w:i/>
        </w:rPr>
        <w:t>Academic Withdrawal</w:t>
      </w:r>
    </w:p>
    <w:p w:rsidR="0059568B" w:rsidRPr="00253475" w:rsidRDefault="0059568B" w:rsidP="0059568B">
      <w:pPr>
        <w:spacing w:after="0"/>
        <w:rPr>
          <w:rFonts w:cstheme="minorHAnsi"/>
        </w:rPr>
      </w:pPr>
      <w:r w:rsidRPr="00253475">
        <w:rPr>
          <w:rFonts w:cstheme="minorHAnsi"/>
        </w:rPr>
        <w:t xml:space="preserve">Students in traditional face-to-face courses will be academically dropped from a course for never attending the first two weeks of the course meeting during the semester if they have not made prior arrangements with faculty.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 xml:space="preserve">Students in online/hybrid courses will be academically dropped from courses for never participating (completing an assignment/discussion) in the first two weeks of the course meeting during the semester if they have not made prior arrangements with faculty.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 xml:space="preserve">There will be no letter grade on the student’s transcript and the student’s class load will be reduced by the course credits, and this may affect his/her full-time or part-time student status. If a student has </w:t>
      </w:r>
      <w:r w:rsidRPr="00253475">
        <w:rPr>
          <w:rFonts w:cstheme="minorHAnsi"/>
        </w:rPr>
        <w:lastRenderedPageBreak/>
        <w:t xml:space="preserve">been dropped due to this attendance policy, the faculty may reinstate the student only if the faculty made a mistake or the student verifies extenuating circumstances beyond his/her control.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 xml:space="preserve">Students also may be academically withdrawn during the third through the tenth week of the semester for excessive, continuous or cumulative absences (one consecutive week of a course meeting time or five or more absences in a 10 week or less period of time). </w:t>
      </w:r>
    </w:p>
    <w:p w:rsidR="0059568B" w:rsidRPr="00253475" w:rsidRDefault="0059568B" w:rsidP="0059568B">
      <w:pPr>
        <w:spacing w:after="0"/>
        <w:rPr>
          <w:rFonts w:cstheme="minorHAnsi"/>
        </w:rPr>
      </w:pPr>
      <w:r w:rsidRPr="00253475">
        <w:rPr>
          <w:rFonts w:cstheme="minorHAnsi"/>
        </w:rPr>
        <w:t>A faculty member may choose to initiate the academic withdrawal for excessive, continuous, or cumulative absences if, as specified in the course syllabus, the minimum course objectives cannot be met due to the student’s excessive absences or lack of assignment completion in online/hybrid courses. Such action may be taken after the faculty member has attempted to notify the student on three different occasions by Early Alert, phone, email, mail, or in other courses that excessive absence has potentially placed the student in academic jeopardy. There is no forgiveness of tuition and fees for an academic withdrawal and the withdrawal will be recorded on the student’s transcript with a “W.” If the student has been withdrawn due to this attendance policy, the faculty may reinstate the student only if the faculty made a mistake or the student verifies extenuating circumstances beyond his/her control.</w:t>
      </w:r>
    </w:p>
    <w:p w:rsidR="0059568B" w:rsidRPr="00253475" w:rsidRDefault="0059568B" w:rsidP="0042372B">
      <w:pPr>
        <w:spacing w:after="0"/>
        <w:rPr>
          <w:rFonts w:cstheme="minorHAnsi"/>
        </w:rPr>
      </w:pPr>
    </w:p>
    <w:p w:rsidR="00E63137" w:rsidRPr="00253475" w:rsidRDefault="00E63137" w:rsidP="0042372B">
      <w:pPr>
        <w:spacing w:after="0"/>
        <w:rPr>
          <w:rFonts w:cstheme="minorHAnsi"/>
          <w:b/>
          <w:i/>
        </w:rPr>
      </w:pPr>
      <w:r w:rsidRPr="00253475">
        <w:rPr>
          <w:rFonts w:cstheme="minorHAnsi"/>
          <w:b/>
          <w:i/>
        </w:rPr>
        <w:t>Make-Up Work</w:t>
      </w:r>
    </w:p>
    <w:p w:rsidR="0059568B" w:rsidRPr="00253475" w:rsidRDefault="00885C0D" w:rsidP="0042372B">
      <w:pPr>
        <w:spacing w:after="0"/>
        <w:rPr>
          <w:rFonts w:cstheme="minorHAnsi"/>
        </w:rPr>
      </w:pPr>
      <w:r w:rsidRPr="00253475">
        <w:rPr>
          <w:rFonts w:cstheme="minorHAnsi"/>
        </w:rPr>
        <w:t>All work is expected to be completed by the given deadlines on the syllabus.  Please contact your instructor if an unforeseen circumstance prevents you fr</w:t>
      </w:r>
      <w:r w:rsidR="00E04333" w:rsidRPr="00253475">
        <w:rPr>
          <w:rFonts w:cstheme="minorHAnsi"/>
        </w:rPr>
        <w:t xml:space="preserve">om completing work by the </w:t>
      </w:r>
      <w:r w:rsidRPr="00253475">
        <w:rPr>
          <w:rFonts w:cstheme="minorHAnsi"/>
        </w:rPr>
        <w:t xml:space="preserve">due date. </w:t>
      </w:r>
    </w:p>
    <w:p w:rsidR="0059568B" w:rsidRPr="00253475" w:rsidRDefault="0059568B" w:rsidP="0042372B">
      <w:pPr>
        <w:spacing w:after="0"/>
        <w:rPr>
          <w:rFonts w:cstheme="minorHAnsi"/>
        </w:rPr>
      </w:pPr>
    </w:p>
    <w:p w:rsidR="00E63137" w:rsidRPr="00253475" w:rsidRDefault="00E63137" w:rsidP="0042372B">
      <w:pPr>
        <w:spacing w:after="0"/>
        <w:rPr>
          <w:rFonts w:cstheme="minorHAnsi"/>
          <w:b/>
          <w:i/>
        </w:rPr>
      </w:pPr>
      <w:r w:rsidRPr="00253475">
        <w:rPr>
          <w:rFonts w:cstheme="minorHAnsi"/>
          <w:b/>
          <w:i/>
        </w:rPr>
        <w:t>Extra Credit</w:t>
      </w:r>
    </w:p>
    <w:p w:rsidR="0059568B" w:rsidRPr="00253475" w:rsidRDefault="00E04333" w:rsidP="0042372B">
      <w:pPr>
        <w:spacing w:after="0"/>
        <w:rPr>
          <w:rFonts w:cstheme="minorHAnsi"/>
        </w:rPr>
      </w:pPr>
      <w:r w:rsidRPr="00253475">
        <w:rPr>
          <w:rFonts w:cstheme="minorHAnsi"/>
        </w:rPr>
        <w:t>None</w:t>
      </w:r>
    </w:p>
    <w:p w:rsidR="0059568B" w:rsidRPr="00253475" w:rsidRDefault="0059568B" w:rsidP="0042372B">
      <w:pPr>
        <w:spacing w:after="0"/>
        <w:rPr>
          <w:rFonts w:cstheme="minorHAnsi"/>
        </w:rPr>
      </w:pPr>
    </w:p>
    <w:p w:rsidR="00E63137" w:rsidRPr="00253475" w:rsidRDefault="00E63137" w:rsidP="0042372B">
      <w:pPr>
        <w:spacing w:after="0"/>
        <w:rPr>
          <w:rFonts w:cstheme="minorHAnsi"/>
          <w:b/>
          <w:i/>
        </w:rPr>
      </w:pPr>
      <w:r w:rsidRPr="00253475">
        <w:rPr>
          <w:rFonts w:cstheme="minorHAnsi"/>
          <w:b/>
          <w:i/>
        </w:rPr>
        <w:t xml:space="preserve">Academic </w:t>
      </w:r>
      <w:r w:rsidR="001B4D24" w:rsidRPr="00253475">
        <w:rPr>
          <w:rFonts w:cstheme="minorHAnsi"/>
          <w:b/>
          <w:i/>
        </w:rPr>
        <w:t>Dishonesty</w:t>
      </w:r>
    </w:p>
    <w:p w:rsidR="0059568B" w:rsidRPr="00253475" w:rsidRDefault="0059568B" w:rsidP="0059568B">
      <w:pPr>
        <w:spacing w:after="0"/>
        <w:rPr>
          <w:rFonts w:cstheme="minorHAnsi"/>
        </w:rPr>
      </w:pPr>
      <w:r w:rsidRPr="00253475">
        <w:rPr>
          <w:rFonts w:cstheme="minorHAnsi"/>
        </w:rPr>
        <w:t xml:space="preserve">Student integrity and scholastic honesty are an integral part of the College’s scholastic standard, academic quality, and a foundation for our society.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The College will not tolerate the breach of this integrity through cheating, plagiarism, or other forms of academic dishonesty. Faculty and staff will take precautions to prevent academic dishonesty, but it is also the student’s joint responsibility to report known infractions to any College employee. Infractions impact the final grade/GPA of all students as well as the reputation of the College and the value of the degree earned. Confirmed violations may result in a failing grade on an assignment(s) or in the course(s).</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 xml:space="preserve">Repeated incidents of scholastic dishonesty or a flagrant single offense may warrant action beyond a failing grade in the course.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 xml:space="preserve">Offenses which may warrant additional disciplinary action including disciplinary probation, professional probation, suspension, or expulsion, include the following: </w:t>
      </w:r>
    </w:p>
    <w:p w:rsidR="0059568B" w:rsidRPr="00253475" w:rsidRDefault="0059568B" w:rsidP="0059568B">
      <w:pPr>
        <w:spacing w:after="0"/>
        <w:rPr>
          <w:rFonts w:cstheme="minorHAnsi"/>
        </w:rPr>
      </w:pPr>
    </w:p>
    <w:p w:rsidR="0059568B" w:rsidRPr="00253475" w:rsidRDefault="0059568B" w:rsidP="0059568B">
      <w:pPr>
        <w:pStyle w:val="ListParagraph"/>
        <w:numPr>
          <w:ilvl w:val="0"/>
          <w:numId w:val="35"/>
        </w:numPr>
        <w:spacing w:after="0"/>
        <w:rPr>
          <w:rFonts w:cstheme="minorHAnsi"/>
        </w:rPr>
      </w:pPr>
      <w:r w:rsidRPr="00253475">
        <w:rPr>
          <w:rFonts w:cstheme="minorHAnsi"/>
        </w:rPr>
        <w:t xml:space="preserve">Cheating, plagiarism, or other forms of scholastic dishonesty, including the use, without permission, of tests or other academic material belonging to a member of the college faculty or staff. </w:t>
      </w:r>
    </w:p>
    <w:p w:rsidR="0059568B" w:rsidRPr="00253475" w:rsidRDefault="0059568B" w:rsidP="0059568B">
      <w:pPr>
        <w:pStyle w:val="ListParagraph"/>
        <w:numPr>
          <w:ilvl w:val="0"/>
          <w:numId w:val="35"/>
        </w:numPr>
        <w:spacing w:after="0"/>
        <w:rPr>
          <w:rFonts w:cstheme="minorHAnsi"/>
        </w:rPr>
      </w:pPr>
      <w:r w:rsidRPr="00253475">
        <w:rPr>
          <w:rFonts w:cstheme="minorHAnsi"/>
        </w:rPr>
        <w:t>Furnishing false information to the College with intent to deceive.</w:t>
      </w:r>
    </w:p>
    <w:p w:rsidR="0059568B" w:rsidRPr="00253475" w:rsidRDefault="0059568B" w:rsidP="0059568B">
      <w:pPr>
        <w:pStyle w:val="ListParagraph"/>
        <w:numPr>
          <w:ilvl w:val="0"/>
          <w:numId w:val="35"/>
        </w:numPr>
        <w:spacing w:after="0"/>
        <w:rPr>
          <w:rFonts w:cstheme="minorHAnsi"/>
        </w:rPr>
      </w:pPr>
      <w:r w:rsidRPr="00253475">
        <w:rPr>
          <w:rFonts w:cstheme="minorHAnsi"/>
        </w:rPr>
        <w:t>Forgery, alteration or misuse of College documents, records, or identification cards.</w:t>
      </w:r>
    </w:p>
    <w:p w:rsidR="0059568B" w:rsidRPr="00253475" w:rsidRDefault="0059568B" w:rsidP="0059568B">
      <w:pPr>
        <w:pStyle w:val="ListParagraph"/>
        <w:numPr>
          <w:ilvl w:val="0"/>
          <w:numId w:val="35"/>
        </w:numPr>
        <w:spacing w:after="0"/>
        <w:rPr>
          <w:rFonts w:cstheme="minorHAnsi"/>
        </w:rPr>
      </w:pPr>
      <w:r w:rsidRPr="00253475">
        <w:rPr>
          <w:rFonts w:cstheme="minorHAnsi"/>
        </w:rPr>
        <w:lastRenderedPageBreak/>
        <w:t>Misuse of computer privileges, including unauthorized use of software, an account number, password, program or file. (see Computer Use Procedure)</w:t>
      </w:r>
    </w:p>
    <w:p w:rsidR="0059568B" w:rsidRPr="00253475" w:rsidRDefault="0059568B" w:rsidP="0059568B">
      <w:pPr>
        <w:spacing w:after="0"/>
        <w:rPr>
          <w:rFonts w:cstheme="minorHAnsi"/>
        </w:rPr>
      </w:pPr>
    </w:p>
    <w:p w:rsidR="0059568B" w:rsidRPr="00253475" w:rsidRDefault="0059568B" w:rsidP="0059568B">
      <w:pPr>
        <w:rPr>
          <w:rFonts w:cstheme="minorHAnsi"/>
        </w:rPr>
      </w:pPr>
      <w:r w:rsidRPr="00253475">
        <w:rPr>
          <w:rFonts w:cstheme="minorHAnsi"/>
        </w:rPr>
        <w:t>The student may appeal any actions affecting enrollment or grade using the Student Complaints/Appeals Process described in this catalog. Students should read the Academic Honesty and Student Integrity Policy posted on the College’s web site at www.egcc.edu.</w:t>
      </w:r>
    </w:p>
    <w:p w:rsidR="00276B23" w:rsidRPr="00253475" w:rsidRDefault="00276B23" w:rsidP="00276B23">
      <w:pPr>
        <w:spacing w:after="0"/>
        <w:rPr>
          <w:rFonts w:cstheme="minorHAnsi"/>
          <w:b/>
          <w:i/>
        </w:rPr>
      </w:pPr>
      <w:r w:rsidRPr="00253475">
        <w:rPr>
          <w:rFonts w:cstheme="minorHAnsi"/>
          <w:b/>
          <w:i/>
        </w:rPr>
        <w:t>Accessibilities Services</w:t>
      </w:r>
    </w:p>
    <w:p w:rsidR="0042372B" w:rsidRPr="00253475" w:rsidRDefault="0042372B" w:rsidP="0042372B">
      <w:pPr>
        <w:pStyle w:val="NormalWeb"/>
        <w:shd w:val="clear" w:color="auto" w:fill="FFFFFF"/>
        <w:spacing w:before="0" w:beforeAutospacing="0" w:after="0" w:afterAutospacing="0"/>
        <w:textAlignment w:val="baseline"/>
        <w:rPr>
          <w:rFonts w:asciiTheme="minorHAnsi" w:hAnsiTheme="minorHAnsi" w:cstheme="minorHAnsi"/>
          <w:sz w:val="22"/>
          <w:szCs w:val="22"/>
        </w:rPr>
      </w:pPr>
      <w:r w:rsidRPr="00253475">
        <w:rPr>
          <w:rFonts w:asciiTheme="minorHAnsi" w:hAnsiTheme="minorHAnsi" w:cstheme="minorHAnsi"/>
          <w:sz w:val="22"/>
          <w:szCs w:val="22"/>
        </w:rPr>
        <w:t>Eastern Gateway Community College is committed to providing reasonable accommodations for students with disabilities. Reasonable accommodations may include modification of time allowances for testing and required projects, note-takers, interpreters, approved assistance equipment, and/or access to lecture notes and materials such as overhead slides. Effective and reasonable accommodation in the classroom does not include fundamental alteration of the curriculum, classroom standards, or length of class time. Accommodations will be made on a case-by-case basis by the College.</w:t>
      </w:r>
    </w:p>
    <w:p w:rsidR="0042372B" w:rsidRPr="00253475" w:rsidRDefault="0042372B" w:rsidP="0042372B">
      <w:pPr>
        <w:pStyle w:val="NormalWeb"/>
        <w:shd w:val="clear" w:color="auto" w:fill="FFFFFF"/>
        <w:spacing w:before="0" w:beforeAutospacing="0" w:after="0" w:afterAutospacing="0"/>
        <w:textAlignment w:val="baseline"/>
        <w:rPr>
          <w:rFonts w:asciiTheme="minorHAnsi" w:hAnsiTheme="minorHAnsi" w:cstheme="minorHAnsi"/>
          <w:sz w:val="22"/>
          <w:szCs w:val="22"/>
        </w:rPr>
      </w:pPr>
    </w:p>
    <w:p w:rsidR="0042372B" w:rsidRPr="00253475" w:rsidRDefault="0042372B" w:rsidP="0042372B">
      <w:pPr>
        <w:pStyle w:val="NormalWeb"/>
        <w:shd w:val="clear" w:color="auto" w:fill="FFFFFF"/>
        <w:spacing w:before="0" w:beforeAutospacing="0" w:after="0" w:afterAutospacing="0"/>
        <w:textAlignment w:val="baseline"/>
        <w:rPr>
          <w:rFonts w:asciiTheme="minorHAnsi" w:hAnsiTheme="minorHAnsi" w:cstheme="minorHAnsi"/>
          <w:sz w:val="22"/>
          <w:szCs w:val="22"/>
        </w:rPr>
      </w:pPr>
      <w:r w:rsidRPr="00253475">
        <w:rPr>
          <w:rFonts w:asciiTheme="minorHAnsi" w:hAnsiTheme="minorHAnsi" w:cstheme="minorHAnsi"/>
          <w:sz w:val="22"/>
          <w:szCs w:val="22"/>
        </w:rPr>
        <w:t>Students are responsible for notifying the College regarding any disabilities for which they may need special services. The student should make arrangements to speak or meet with the Director of Student Support Services. The Director will assist students in resolving immediate issues, provide assistance with academic concerns, and attempt to answer student questions. Pertinent documentation from a medical professional, psychiatrist, or psychologist must be submitted to the Director and kept on file. Students who are interested should contact the director at </w:t>
      </w:r>
      <w:r w:rsidR="00276B23" w:rsidRPr="00253475">
        <w:rPr>
          <w:rFonts w:asciiTheme="minorHAnsi" w:hAnsiTheme="minorHAnsi" w:cstheme="minorHAnsi"/>
          <w:b/>
          <w:color w:val="222222"/>
          <w:sz w:val="22"/>
          <w:szCs w:val="22"/>
          <w:shd w:val="clear" w:color="auto" w:fill="FFFFFF"/>
        </w:rPr>
        <w:t>access@egcc.edu</w:t>
      </w:r>
      <w:r w:rsidR="00276B23" w:rsidRPr="00253475">
        <w:rPr>
          <w:rFonts w:asciiTheme="minorHAnsi" w:hAnsiTheme="minorHAnsi" w:cstheme="minorHAnsi"/>
          <w:sz w:val="22"/>
          <w:szCs w:val="22"/>
        </w:rPr>
        <w:t xml:space="preserve"> </w:t>
      </w:r>
    </w:p>
    <w:p w:rsidR="0042372B" w:rsidRPr="00253475" w:rsidRDefault="0042372B" w:rsidP="0042372B">
      <w:pPr>
        <w:spacing w:after="0"/>
        <w:rPr>
          <w:rFonts w:cstheme="minorHAnsi"/>
        </w:rPr>
      </w:pPr>
    </w:p>
    <w:p w:rsidR="001B4D24" w:rsidRPr="00253475" w:rsidRDefault="001B4D24" w:rsidP="0042372B">
      <w:pPr>
        <w:spacing w:after="0"/>
        <w:rPr>
          <w:rFonts w:cstheme="minorHAnsi"/>
          <w:b/>
          <w:i/>
        </w:rPr>
      </w:pPr>
      <w:r w:rsidRPr="00253475">
        <w:rPr>
          <w:rFonts w:cstheme="minorHAnsi"/>
          <w:b/>
          <w:i/>
        </w:rPr>
        <w:t>Tutoring</w:t>
      </w:r>
    </w:p>
    <w:p w:rsidR="0042372B" w:rsidRPr="00253475" w:rsidRDefault="0042372B" w:rsidP="0042372B">
      <w:pPr>
        <w:spacing w:after="0"/>
        <w:rPr>
          <w:rFonts w:cstheme="minorHAnsi"/>
        </w:rPr>
      </w:pPr>
      <w:r w:rsidRPr="00253475">
        <w:rPr>
          <w:rFonts w:cstheme="minorHAnsi"/>
        </w:rPr>
        <w:t>The Steubenville and Youngstown Campuses offer a variety of services to Eastern Gateway students who may be experiencing difficulties.  The Student Success Centers off the following services:</w:t>
      </w:r>
    </w:p>
    <w:p w:rsidR="00C126B3" w:rsidRPr="00253475" w:rsidRDefault="00C126B3" w:rsidP="0042372B">
      <w:pPr>
        <w:spacing w:after="0"/>
        <w:rPr>
          <w:rFonts w:cstheme="minorHAnsi"/>
        </w:rPr>
      </w:pPr>
    </w:p>
    <w:p w:rsidR="0042372B" w:rsidRPr="00253475" w:rsidRDefault="0042372B" w:rsidP="0042372B">
      <w:pPr>
        <w:spacing w:after="0"/>
        <w:rPr>
          <w:rFonts w:cstheme="minorHAnsi"/>
        </w:rPr>
      </w:pPr>
      <w:r w:rsidRPr="00253475">
        <w:rPr>
          <w:rFonts w:cstheme="minorHAnsi"/>
          <w:i/>
        </w:rPr>
        <w:t>Writing Center</w:t>
      </w:r>
      <w:r w:rsidRPr="00253475">
        <w:rPr>
          <w:rFonts w:cstheme="minorHAnsi"/>
        </w:rPr>
        <w:t>-Located in the Gator Center on the Steubenville Campus and room C101 on the Youngstown Campus, the Writing Center puts students together with tutors for help with writing papers, proofreading, research, documentation, and basic word processing.  This is a walk-in service; appoints are not required.  Students may bring their works-in-progress to the Writing Center for help during posted hours.</w:t>
      </w:r>
    </w:p>
    <w:p w:rsidR="00C126B3" w:rsidRPr="00253475" w:rsidRDefault="00C126B3" w:rsidP="0042372B">
      <w:pPr>
        <w:spacing w:after="0"/>
        <w:rPr>
          <w:rFonts w:cstheme="minorHAnsi"/>
        </w:rPr>
      </w:pPr>
    </w:p>
    <w:p w:rsidR="00C126B3" w:rsidRPr="00253475" w:rsidRDefault="00C126B3" w:rsidP="0042372B">
      <w:pPr>
        <w:spacing w:after="0"/>
        <w:rPr>
          <w:rFonts w:cstheme="minorHAnsi"/>
        </w:rPr>
      </w:pPr>
      <w:r w:rsidRPr="00253475">
        <w:rPr>
          <w:rFonts w:cstheme="minorHAnsi"/>
          <w:i/>
        </w:rPr>
        <w:t>Math Center</w:t>
      </w:r>
      <w:r w:rsidRPr="00253475">
        <w:rPr>
          <w:rFonts w:cstheme="minorHAnsi"/>
        </w:rPr>
        <w:t>-Located in the Gator Center on the Steubenville Campus and room C101 on Youngstown Campus, the Math Center offers help with any math course offered at Eastern Gateway.  Math tutors are available during posted hours on a drop-in basis.</w:t>
      </w:r>
    </w:p>
    <w:p w:rsidR="00C126B3" w:rsidRPr="00253475" w:rsidRDefault="00C126B3" w:rsidP="0042372B">
      <w:pPr>
        <w:spacing w:after="0"/>
        <w:rPr>
          <w:rFonts w:cstheme="minorHAnsi"/>
        </w:rPr>
      </w:pPr>
    </w:p>
    <w:p w:rsidR="00C126B3" w:rsidRDefault="00C126B3" w:rsidP="0042372B">
      <w:pPr>
        <w:spacing w:after="0"/>
        <w:rPr>
          <w:rFonts w:cstheme="minorHAnsi"/>
        </w:rPr>
      </w:pPr>
      <w:r w:rsidRPr="00253475">
        <w:rPr>
          <w:rFonts w:cstheme="minorHAnsi"/>
          <w:i/>
        </w:rPr>
        <w:t>Online Tutoring</w:t>
      </w:r>
      <w:r w:rsidRPr="00253475">
        <w:rPr>
          <w:rFonts w:cstheme="minorHAnsi"/>
        </w:rPr>
        <w:t>-Online tutoring is available through Brainfuse.  The service provides online tutoring access to any Eastern Gateway student both on and off campus.  There are several components featured through this service including live help in a variety of courses, 24-hour access to submit a writing assignment to the Writing Lab, academic tools to build skills and support learning, along with collaborative tools to connect students-to-students or instructors-to-student.</w:t>
      </w:r>
      <w:r w:rsidR="00711863" w:rsidRPr="00253475">
        <w:rPr>
          <w:rFonts w:cstheme="minorHAnsi"/>
        </w:rPr>
        <w:t xml:space="preserve">  Brainfuse can be accessed via the Gateway (Student Portal) in the Menu under Tutoring.</w:t>
      </w:r>
    </w:p>
    <w:p w:rsidR="00253475" w:rsidRDefault="00C919A2" w:rsidP="0042372B">
      <w:pPr>
        <w:spacing w:after="0"/>
        <w:rPr>
          <w:rFonts w:cstheme="minorHAnsi"/>
        </w:rPr>
      </w:pPr>
      <w:r>
        <w:rPr>
          <w:rFonts w:cstheme="minorHAnsi"/>
        </w:rPr>
        <w:t xml:space="preserve">Student Success Tutors can be contacted by emailing a tutoring request to </w:t>
      </w:r>
      <w:r w:rsidRPr="00C919A2">
        <w:rPr>
          <w:rFonts w:cstheme="minorHAnsi"/>
          <w:b/>
        </w:rPr>
        <w:t>tutoring@egcc.edu.</w:t>
      </w:r>
    </w:p>
    <w:p w:rsidR="00253475" w:rsidRDefault="00253475" w:rsidP="0042372B">
      <w:pPr>
        <w:spacing w:after="0"/>
        <w:rPr>
          <w:rFonts w:cstheme="minorHAnsi"/>
        </w:rPr>
      </w:pPr>
    </w:p>
    <w:p w:rsidR="001B4D24" w:rsidRPr="00253475" w:rsidRDefault="001B4D24" w:rsidP="007A37B3">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lastRenderedPageBreak/>
        <w:t>Tentative Course Schedule</w:t>
      </w:r>
    </w:p>
    <w:p w:rsidR="00E04333" w:rsidRPr="00253475" w:rsidRDefault="00E04333" w:rsidP="00E04333">
      <w:pPr>
        <w:pStyle w:val="Heading2"/>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Schedule</w:t>
      </w:r>
    </w:p>
    <w:p w:rsidR="00E77173" w:rsidRPr="00253475" w:rsidRDefault="00E77173" w:rsidP="00E77173">
      <w:pPr>
        <w:pStyle w:val="NoSpacing"/>
        <w:rPr>
          <w:rFonts w:asciiTheme="minorHAnsi" w:hAnsiTheme="minorHAnsi" w:cstheme="minorHAnsi"/>
        </w:rPr>
      </w:pPr>
      <w:r w:rsidRPr="00253475">
        <w:rPr>
          <w:rFonts w:asciiTheme="minorHAnsi" w:hAnsiTheme="minorHAnsi" w:cstheme="minorHAnsi"/>
        </w:rPr>
        <w:t>Review of Basic Algebra</w:t>
      </w:r>
    </w:p>
    <w:p w:rsidR="00E77173" w:rsidRPr="00253475" w:rsidRDefault="00E77173" w:rsidP="00E77173">
      <w:pPr>
        <w:pStyle w:val="NoSpacing"/>
        <w:rPr>
          <w:rFonts w:asciiTheme="minorHAnsi" w:hAnsiTheme="minorHAnsi" w:cstheme="minorHAnsi"/>
        </w:rPr>
      </w:pPr>
    </w:p>
    <w:p w:rsidR="00E77173" w:rsidRPr="00253475" w:rsidRDefault="00E77173" w:rsidP="00E77173">
      <w:pPr>
        <w:pStyle w:val="NoSpacing"/>
        <w:rPr>
          <w:rFonts w:asciiTheme="minorHAnsi" w:hAnsiTheme="minorHAnsi" w:cstheme="minorHAnsi"/>
        </w:rPr>
      </w:pPr>
      <w:r w:rsidRPr="00253475">
        <w:rPr>
          <w:rFonts w:asciiTheme="minorHAnsi" w:hAnsiTheme="minorHAnsi" w:cstheme="minorHAnsi"/>
        </w:rPr>
        <w:t>This module contains a quick review of basic algebra.  This section does not count towards your overall average in MTH120-College Algebra.  If you are having trouble with this section, please contact your instructor.  You might not be ready to take MTH120 at this time.</w:t>
      </w:r>
    </w:p>
    <w:p w:rsidR="00E77173" w:rsidRPr="00253475" w:rsidRDefault="00E77173" w:rsidP="00E7717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2:  Equations and Inequalitie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1</w:t>
      </w:r>
      <w:r w:rsidRPr="00253475">
        <w:rPr>
          <w:rFonts w:asciiTheme="minorHAnsi" w:hAnsiTheme="minorHAnsi" w:cstheme="minorHAnsi"/>
        </w:rPr>
        <w:tab/>
        <w:t>The Rectangular Coordinate System and Graph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2</w:t>
      </w:r>
      <w:r w:rsidRPr="00253475">
        <w:rPr>
          <w:rFonts w:asciiTheme="minorHAnsi" w:hAnsiTheme="minorHAnsi" w:cstheme="minorHAnsi"/>
        </w:rPr>
        <w:tab/>
        <w:t>Linear Equations in One Variable</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3</w:t>
      </w:r>
      <w:r w:rsidRPr="00253475">
        <w:rPr>
          <w:rFonts w:asciiTheme="minorHAnsi" w:hAnsiTheme="minorHAnsi" w:cstheme="minorHAnsi"/>
        </w:rPr>
        <w:tab/>
        <w:t>Models and Applica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4</w:t>
      </w:r>
      <w:r w:rsidRPr="00253475">
        <w:rPr>
          <w:rFonts w:asciiTheme="minorHAnsi" w:hAnsiTheme="minorHAnsi" w:cstheme="minorHAnsi"/>
        </w:rPr>
        <w:tab/>
        <w:t>Complex Number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5</w:t>
      </w:r>
      <w:r w:rsidRPr="00253475">
        <w:rPr>
          <w:rFonts w:asciiTheme="minorHAnsi" w:hAnsiTheme="minorHAnsi" w:cstheme="minorHAnsi"/>
        </w:rPr>
        <w:tab/>
        <w:t>Quadratic Equa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6</w:t>
      </w:r>
      <w:r w:rsidRPr="00253475">
        <w:rPr>
          <w:rFonts w:asciiTheme="minorHAnsi" w:hAnsiTheme="minorHAnsi" w:cstheme="minorHAnsi"/>
        </w:rPr>
        <w:tab/>
        <w:t>Other Types of Equa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7</w:t>
      </w:r>
      <w:r w:rsidRPr="00253475">
        <w:rPr>
          <w:rFonts w:asciiTheme="minorHAnsi" w:hAnsiTheme="minorHAnsi" w:cstheme="minorHAnsi"/>
        </w:rPr>
        <w:tab/>
        <w:t>Linear Inequalities and Absolute Value Inequalitie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3:  Func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1</w:t>
      </w:r>
      <w:r w:rsidRPr="00253475">
        <w:rPr>
          <w:rFonts w:asciiTheme="minorHAnsi" w:hAnsiTheme="minorHAnsi" w:cstheme="minorHAnsi"/>
        </w:rPr>
        <w:tab/>
        <w:t>Functions and Function Notation</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2</w:t>
      </w:r>
      <w:r w:rsidRPr="00253475">
        <w:rPr>
          <w:rFonts w:asciiTheme="minorHAnsi" w:hAnsiTheme="minorHAnsi" w:cstheme="minorHAnsi"/>
        </w:rPr>
        <w:tab/>
        <w:t>Domain and Range</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3</w:t>
      </w:r>
      <w:r w:rsidRPr="00253475">
        <w:rPr>
          <w:rFonts w:asciiTheme="minorHAnsi" w:hAnsiTheme="minorHAnsi" w:cstheme="minorHAnsi"/>
        </w:rPr>
        <w:tab/>
        <w:t>Rates of Change and Behavior of Graph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4</w:t>
      </w:r>
      <w:r w:rsidRPr="00253475">
        <w:rPr>
          <w:rFonts w:asciiTheme="minorHAnsi" w:hAnsiTheme="minorHAnsi" w:cstheme="minorHAnsi"/>
        </w:rPr>
        <w:tab/>
        <w:t>Composition of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5</w:t>
      </w:r>
      <w:r w:rsidRPr="00253475">
        <w:rPr>
          <w:rFonts w:asciiTheme="minorHAnsi" w:hAnsiTheme="minorHAnsi" w:cstheme="minorHAnsi"/>
        </w:rPr>
        <w:tab/>
        <w:t>Transformation of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6</w:t>
      </w:r>
      <w:r w:rsidRPr="00253475">
        <w:rPr>
          <w:rFonts w:asciiTheme="minorHAnsi" w:hAnsiTheme="minorHAnsi" w:cstheme="minorHAnsi"/>
        </w:rPr>
        <w:tab/>
        <w:t>Absolute Value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7</w:t>
      </w:r>
      <w:r w:rsidRPr="00253475">
        <w:rPr>
          <w:rFonts w:asciiTheme="minorHAnsi" w:hAnsiTheme="minorHAnsi" w:cstheme="minorHAnsi"/>
        </w:rPr>
        <w:tab/>
        <w:t>Inverse Func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4:  Linear Func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4.1</w:t>
      </w:r>
      <w:r w:rsidRPr="00253475">
        <w:rPr>
          <w:rFonts w:asciiTheme="minorHAnsi" w:hAnsiTheme="minorHAnsi" w:cstheme="minorHAnsi"/>
        </w:rPr>
        <w:tab/>
        <w:t>Linear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4.2</w:t>
      </w:r>
      <w:r w:rsidRPr="00253475">
        <w:rPr>
          <w:rFonts w:asciiTheme="minorHAnsi" w:hAnsiTheme="minorHAnsi" w:cstheme="minorHAnsi"/>
        </w:rPr>
        <w:tab/>
        <w:t>Modeling with Linear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4.3</w:t>
      </w:r>
      <w:r w:rsidRPr="00253475">
        <w:rPr>
          <w:rFonts w:asciiTheme="minorHAnsi" w:hAnsiTheme="minorHAnsi" w:cstheme="minorHAnsi"/>
        </w:rPr>
        <w:tab/>
        <w:t>Fitting Linear Models to Data</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5:  Polynomial and Rational Func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1</w:t>
      </w:r>
      <w:r w:rsidRPr="00253475">
        <w:rPr>
          <w:rFonts w:asciiTheme="minorHAnsi" w:hAnsiTheme="minorHAnsi" w:cstheme="minorHAnsi"/>
        </w:rPr>
        <w:tab/>
        <w:t>Quadratic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2</w:t>
      </w:r>
      <w:r w:rsidRPr="00253475">
        <w:rPr>
          <w:rFonts w:asciiTheme="minorHAnsi" w:hAnsiTheme="minorHAnsi" w:cstheme="minorHAnsi"/>
        </w:rPr>
        <w:tab/>
        <w:t>Power Functions and Polynomial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3</w:t>
      </w:r>
      <w:r w:rsidRPr="00253475">
        <w:rPr>
          <w:rFonts w:asciiTheme="minorHAnsi" w:hAnsiTheme="minorHAnsi" w:cstheme="minorHAnsi"/>
        </w:rPr>
        <w:tab/>
        <w:t>Graphs of Polynomial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4</w:t>
      </w:r>
      <w:r w:rsidRPr="00253475">
        <w:rPr>
          <w:rFonts w:asciiTheme="minorHAnsi" w:hAnsiTheme="minorHAnsi" w:cstheme="minorHAnsi"/>
        </w:rPr>
        <w:tab/>
        <w:t>Dividing Polynomial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5</w:t>
      </w:r>
      <w:r w:rsidRPr="00253475">
        <w:rPr>
          <w:rFonts w:asciiTheme="minorHAnsi" w:hAnsiTheme="minorHAnsi" w:cstheme="minorHAnsi"/>
        </w:rPr>
        <w:tab/>
        <w:t>Zeros of Polynomial Functions</w:t>
      </w:r>
    </w:p>
    <w:p w:rsidR="00E04333" w:rsidRDefault="00E04333" w:rsidP="00E04333">
      <w:pPr>
        <w:pStyle w:val="NoSpacing"/>
        <w:rPr>
          <w:rFonts w:asciiTheme="minorHAnsi" w:hAnsiTheme="minorHAnsi" w:cstheme="minorHAnsi"/>
        </w:rPr>
      </w:pPr>
      <w:r w:rsidRPr="00253475">
        <w:rPr>
          <w:rFonts w:asciiTheme="minorHAnsi" w:hAnsiTheme="minorHAnsi" w:cstheme="minorHAnsi"/>
        </w:rPr>
        <w:t>5.6</w:t>
      </w:r>
      <w:r w:rsidRPr="00253475">
        <w:rPr>
          <w:rFonts w:asciiTheme="minorHAnsi" w:hAnsiTheme="minorHAnsi" w:cstheme="minorHAnsi"/>
        </w:rPr>
        <w:tab/>
        <w:t>Rational Functions</w:t>
      </w:r>
    </w:p>
    <w:p w:rsidR="00253475" w:rsidRDefault="00253475" w:rsidP="00E04333">
      <w:pPr>
        <w:pStyle w:val="NoSpacing"/>
        <w:rPr>
          <w:rFonts w:asciiTheme="minorHAnsi" w:hAnsiTheme="minorHAnsi" w:cstheme="minorHAnsi"/>
        </w:rPr>
      </w:pPr>
    </w:p>
    <w:p w:rsidR="00253475" w:rsidRDefault="00253475" w:rsidP="00E04333">
      <w:pPr>
        <w:pStyle w:val="NoSpacing"/>
        <w:rPr>
          <w:rFonts w:asciiTheme="minorHAnsi" w:hAnsiTheme="minorHAnsi" w:cstheme="minorHAnsi"/>
        </w:rPr>
      </w:pPr>
    </w:p>
    <w:p w:rsidR="00253475" w:rsidRDefault="00253475" w:rsidP="00E04333">
      <w:pPr>
        <w:pStyle w:val="NoSpacing"/>
        <w:rPr>
          <w:rFonts w:asciiTheme="minorHAnsi" w:hAnsiTheme="minorHAnsi" w:cstheme="minorHAnsi"/>
        </w:rPr>
      </w:pPr>
    </w:p>
    <w:p w:rsidR="00253475" w:rsidRDefault="00253475" w:rsidP="00E04333">
      <w:pPr>
        <w:pStyle w:val="NoSpacing"/>
        <w:rPr>
          <w:rFonts w:asciiTheme="minorHAnsi" w:hAnsiTheme="minorHAnsi" w:cstheme="minorHAnsi"/>
        </w:rPr>
      </w:pPr>
    </w:p>
    <w:p w:rsidR="00253475" w:rsidRPr="00253475" w:rsidRDefault="00253475"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lastRenderedPageBreak/>
        <w:t>Chapter 6:  Exponential and Logarithm Func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1</w:t>
      </w:r>
      <w:r w:rsidRPr="00253475">
        <w:rPr>
          <w:rFonts w:asciiTheme="minorHAnsi" w:hAnsiTheme="minorHAnsi" w:cstheme="minorHAnsi"/>
        </w:rPr>
        <w:tab/>
        <w:t>Exponential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2</w:t>
      </w:r>
      <w:r w:rsidRPr="00253475">
        <w:rPr>
          <w:rFonts w:asciiTheme="minorHAnsi" w:hAnsiTheme="minorHAnsi" w:cstheme="minorHAnsi"/>
        </w:rPr>
        <w:tab/>
        <w:t>Graphs of Exponential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3</w:t>
      </w:r>
      <w:r w:rsidRPr="00253475">
        <w:rPr>
          <w:rFonts w:asciiTheme="minorHAnsi" w:hAnsiTheme="minorHAnsi" w:cstheme="minorHAnsi"/>
        </w:rPr>
        <w:tab/>
        <w:t>Logarithmic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4</w:t>
      </w:r>
      <w:r w:rsidRPr="00253475">
        <w:rPr>
          <w:rFonts w:asciiTheme="minorHAnsi" w:hAnsiTheme="minorHAnsi" w:cstheme="minorHAnsi"/>
        </w:rPr>
        <w:tab/>
        <w:t>Graphs of Logarithmic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5</w:t>
      </w:r>
      <w:r w:rsidRPr="00253475">
        <w:rPr>
          <w:rFonts w:asciiTheme="minorHAnsi" w:hAnsiTheme="minorHAnsi" w:cstheme="minorHAnsi"/>
        </w:rPr>
        <w:tab/>
        <w:t>Logarithmic Propertie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6</w:t>
      </w:r>
      <w:r w:rsidRPr="00253475">
        <w:rPr>
          <w:rFonts w:asciiTheme="minorHAnsi" w:hAnsiTheme="minorHAnsi" w:cstheme="minorHAnsi"/>
        </w:rPr>
        <w:tab/>
        <w:t>Exponential and Logarithmic Equa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11:  Systems of Equations and Inequalitie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1</w:t>
      </w:r>
      <w:r w:rsidRPr="00253475">
        <w:rPr>
          <w:rFonts w:asciiTheme="minorHAnsi" w:hAnsiTheme="minorHAnsi" w:cstheme="minorHAnsi"/>
        </w:rPr>
        <w:tab/>
        <w:t>Systems of Linear Equations:  Two Variable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2</w:t>
      </w:r>
      <w:r w:rsidRPr="00253475">
        <w:rPr>
          <w:rFonts w:asciiTheme="minorHAnsi" w:hAnsiTheme="minorHAnsi" w:cstheme="minorHAnsi"/>
        </w:rPr>
        <w:tab/>
        <w:t>Systems of Linear Equations:  Three Variable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3</w:t>
      </w:r>
      <w:r w:rsidRPr="00253475">
        <w:rPr>
          <w:rFonts w:asciiTheme="minorHAnsi" w:hAnsiTheme="minorHAnsi" w:cstheme="minorHAnsi"/>
        </w:rPr>
        <w:tab/>
        <w:t>Systems of Nonlinear Equations and Inequalities:  Two Variable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5</w:t>
      </w:r>
      <w:r w:rsidRPr="00253475">
        <w:rPr>
          <w:rFonts w:asciiTheme="minorHAnsi" w:hAnsiTheme="minorHAnsi" w:cstheme="minorHAnsi"/>
        </w:rPr>
        <w:tab/>
        <w:t>Matrices and Matrix Opera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6</w:t>
      </w:r>
      <w:r w:rsidRPr="00253475">
        <w:rPr>
          <w:rFonts w:asciiTheme="minorHAnsi" w:hAnsiTheme="minorHAnsi" w:cstheme="minorHAnsi"/>
        </w:rPr>
        <w:tab/>
        <w:t>Solving Systems with Gaussian Elimination</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7</w:t>
      </w:r>
      <w:r w:rsidRPr="00253475">
        <w:rPr>
          <w:rFonts w:asciiTheme="minorHAnsi" w:hAnsiTheme="minorHAnsi" w:cstheme="minorHAnsi"/>
        </w:rPr>
        <w:tab/>
        <w:t>Solving Systems with Inverse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12:  Analytic Geometry</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7</w:t>
      </w:r>
      <w:r w:rsidRPr="00253475">
        <w:rPr>
          <w:rFonts w:asciiTheme="minorHAnsi" w:hAnsiTheme="minorHAnsi" w:cstheme="minorHAnsi"/>
        </w:rPr>
        <w:tab/>
        <w:t>Circle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2.1</w:t>
      </w:r>
      <w:r w:rsidRPr="00253475">
        <w:rPr>
          <w:rFonts w:asciiTheme="minorHAnsi" w:hAnsiTheme="minorHAnsi" w:cstheme="minorHAnsi"/>
        </w:rPr>
        <w:tab/>
        <w:t>The Ellipse</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2.2</w:t>
      </w:r>
      <w:r w:rsidRPr="00253475">
        <w:rPr>
          <w:rFonts w:asciiTheme="minorHAnsi" w:hAnsiTheme="minorHAnsi" w:cstheme="minorHAnsi"/>
        </w:rPr>
        <w:tab/>
        <w:t>The Hyperbola</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2.3</w:t>
      </w:r>
      <w:r w:rsidRPr="00253475">
        <w:rPr>
          <w:rFonts w:asciiTheme="minorHAnsi" w:hAnsiTheme="minorHAnsi" w:cstheme="minorHAnsi"/>
        </w:rPr>
        <w:tab/>
        <w:t>The Parabola</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There will be a comprehensive final at the end of the semester.  Please take the practice final first.</w:t>
      </w:r>
    </w:p>
    <w:p w:rsidR="00E04333" w:rsidRPr="00253475" w:rsidRDefault="00E04333" w:rsidP="00E04333">
      <w:pPr>
        <w:pStyle w:val="NoSpacing"/>
        <w:rPr>
          <w:rFonts w:asciiTheme="minorHAnsi" w:hAnsiTheme="minorHAnsi" w:cstheme="minorHAnsi"/>
          <w:b/>
        </w:rPr>
      </w:pPr>
      <w:r w:rsidRPr="00253475">
        <w:rPr>
          <w:rFonts w:asciiTheme="minorHAnsi" w:hAnsiTheme="minorHAnsi" w:cstheme="minorHAnsi"/>
          <w:b/>
        </w:rPr>
        <w:t>Note:  The Video Practice problems and the Practice Final Exam do not count towards your final overall average.  They were created for extra practice!!</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ourse requirements are subject to change at the discretion of the instructor / college.  Any change will be communicated to the class by the instructor.</w:t>
      </w:r>
    </w:p>
    <w:p w:rsidR="00E04333" w:rsidRPr="00253475" w:rsidRDefault="00E04333" w:rsidP="00E04333">
      <w:pPr>
        <w:rPr>
          <w:rFonts w:cstheme="minorHAnsi"/>
        </w:rPr>
      </w:pPr>
    </w:p>
    <w:p w:rsidR="00712AEF" w:rsidRPr="00253475" w:rsidRDefault="00712AEF" w:rsidP="00E04333">
      <w:pPr>
        <w:rPr>
          <w:rFonts w:cstheme="minorHAnsi"/>
        </w:rPr>
      </w:pPr>
    </w:p>
    <w:p w:rsidR="007A37B3" w:rsidRPr="00253475" w:rsidRDefault="007A37B3" w:rsidP="007A37B3">
      <w:pPr>
        <w:spacing w:after="0"/>
        <w:jc w:val="center"/>
        <w:rPr>
          <w:rFonts w:cstheme="minorHAnsi"/>
        </w:rPr>
      </w:pPr>
    </w:p>
    <w:p w:rsidR="00E04333" w:rsidRPr="00253475" w:rsidRDefault="00E04333" w:rsidP="007A37B3">
      <w:pPr>
        <w:spacing w:after="0"/>
        <w:jc w:val="center"/>
        <w:rPr>
          <w:rFonts w:cstheme="minorHAnsi"/>
        </w:rPr>
      </w:pPr>
    </w:p>
    <w:p w:rsidR="00E04333" w:rsidRPr="00253475" w:rsidRDefault="00E04333" w:rsidP="007A37B3">
      <w:pPr>
        <w:spacing w:after="0"/>
        <w:jc w:val="center"/>
        <w:rPr>
          <w:rFonts w:cstheme="minorHAnsi"/>
        </w:rPr>
      </w:pPr>
    </w:p>
    <w:p w:rsidR="00276B23" w:rsidRPr="00253475" w:rsidRDefault="00276B23" w:rsidP="00E77173">
      <w:pPr>
        <w:spacing w:after="0"/>
        <w:rPr>
          <w:rFonts w:cstheme="minorHAnsi"/>
        </w:rPr>
      </w:pPr>
    </w:p>
    <w:p w:rsidR="00276B23" w:rsidRPr="00253475" w:rsidRDefault="00276B23" w:rsidP="007A37B3">
      <w:pPr>
        <w:spacing w:after="0"/>
        <w:jc w:val="center"/>
        <w:rPr>
          <w:rFonts w:cstheme="minorHAnsi"/>
        </w:rPr>
      </w:pPr>
    </w:p>
    <w:p w:rsidR="00276B23" w:rsidRPr="00253475" w:rsidRDefault="00276B23" w:rsidP="007A37B3">
      <w:pPr>
        <w:spacing w:after="0"/>
        <w:jc w:val="center"/>
        <w:rPr>
          <w:rFonts w:cstheme="minorHAnsi"/>
        </w:rPr>
      </w:pPr>
    </w:p>
    <w:p w:rsidR="00E04333" w:rsidRPr="00253475" w:rsidRDefault="00E04333" w:rsidP="007A37B3">
      <w:pPr>
        <w:spacing w:after="0"/>
        <w:jc w:val="center"/>
        <w:rPr>
          <w:rFonts w:cstheme="minorHAnsi"/>
        </w:rPr>
      </w:pPr>
    </w:p>
    <w:p w:rsidR="00E04333" w:rsidRPr="00253475" w:rsidRDefault="00E04333" w:rsidP="007A37B3">
      <w:pPr>
        <w:spacing w:after="0"/>
        <w:jc w:val="center"/>
        <w:rPr>
          <w:rFonts w:cstheme="minorHAnsi"/>
        </w:rPr>
      </w:pPr>
    </w:p>
    <w:p w:rsidR="00253475" w:rsidRDefault="00253475" w:rsidP="00E04333">
      <w:pPr>
        <w:rPr>
          <w:rFonts w:cstheme="minorHAnsi"/>
          <w:b/>
          <w:i/>
        </w:rPr>
      </w:pPr>
    </w:p>
    <w:p w:rsidR="00253475" w:rsidRDefault="00253475" w:rsidP="00E04333">
      <w:pPr>
        <w:rPr>
          <w:rFonts w:cstheme="minorHAnsi"/>
          <w:b/>
          <w:i/>
        </w:rPr>
      </w:pPr>
    </w:p>
    <w:p w:rsidR="00253475" w:rsidRDefault="00253475" w:rsidP="00E04333">
      <w:pPr>
        <w:rPr>
          <w:rFonts w:cstheme="minorHAnsi"/>
          <w:b/>
          <w:i/>
        </w:rPr>
      </w:pPr>
    </w:p>
    <w:p w:rsidR="001F0C4A" w:rsidRPr="00DA2345" w:rsidRDefault="001F0C4A" w:rsidP="001F0C4A">
      <w:pPr>
        <w:pStyle w:val="NoSpacing"/>
        <w:rPr>
          <w:rFonts w:asciiTheme="minorHAnsi" w:hAnsiTheme="minorHAnsi" w:cstheme="minorHAnsi"/>
          <w:b/>
          <w:i/>
        </w:rPr>
      </w:pPr>
      <w:r w:rsidRPr="00DA2345">
        <w:rPr>
          <w:rFonts w:asciiTheme="minorHAnsi" w:hAnsiTheme="minorHAnsi" w:cstheme="minorHAnsi"/>
          <w:b/>
          <w:i/>
        </w:rPr>
        <w:lastRenderedPageBreak/>
        <w:t>Handwritten Work Requirements for College Algebra-MTH120</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2 Test</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 xml:space="preserve">Problems:  </w:t>
      </w:r>
      <w:r w:rsidRPr="00DA2345">
        <w:rPr>
          <w:rFonts w:asciiTheme="minorHAnsi" w:hAnsiTheme="minorHAnsi" w:cstheme="minorHAnsi"/>
        </w:rPr>
        <w:tab/>
        <w:t>3–11,</w:t>
      </w:r>
      <w:r w:rsidR="00FF261D">
        <w:rPr>
          <w:rFonts w:asciiTheme="minorHAnsi" w:hAnsiTheme="minorHAnsi" w:cstheme="minorHAnsi"/>
        </w:rPr>
        <w:t xml:space="preserve"> </w:t>
      </w:r>
      <w:r w:rsidRPr="00DA2345">
        <w:rPr>
          <w:rFonts w:asciiTheme="minorHAnsi" w:hAnsiTheme="minorHAnsi" w:cstheme="minorHAnsi"/>
        </w:rPr>
        <w:t>13,</w:t>
      </w:r>
      <w:r w:rsidR="00FF261D">
        <w:rPr>
          <w:rFonts w:asciiTheme="minorHAnsi" w:hAnsiTheme="minorHAnsi" w:cstheme="minorHAnsi"/>
        </w:rPr>
        <w:t xml:space="preserve"> </w:t>
      </w:r>
      <w:r w:rsidRPr="00DA2345">
        <w:rPr>
          <w:rFonts w:asciiTheme="minorHAnsi" w:hAnsiTheme="minorHAnsi" w:cstheme="minorHAnsi"/>
        </w:rPr>
        <w:t>15,</w:t>
      </w:r>
      <w:r w:rsidR="00FF261D">
        <w:rPr>
          <w:rFonts w:asciiTheme="minorHAnsi" w:hAnsiTheme="minorHAnsi" w:cstheme="minorHAnsi"/>
        </w:rPr>
        <w:t xml:space="preserve"> </w:t>
      </w:r>
      <w:r w:rsidRPr="00DA2345">
        <w:rPr>
          <w:rFonts w:asciiTheme="minorHAnsi" w:hAnsiTheme="minorHAnsi" w:cstheme="minorHAnsi"/>
        </w:rPr>
        <w:t>16 and 19-29</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3 Test</w:t>
      </w:r>
    </w:p>
    <w:p w:rsidR="001F0C4A" w:rsidRPr="00DA2345" w:rsidRDefault="003667A9" w:rsidP="001F0C4A">
      <w:pPr>
        <w:pStyle w:val="NoSpacing"/>
        <w:rPr>
          <w:rFonts w:asciiTheme="minorHAnsi" w:hAnsiTheme="minorHAnsi" w:cstheme="minorHAnsi"/>
        </w:rPr>
      </w:pPr>
      <w:r>
        <w:rPr>
          <w:rFonts w:asciiTheme="minorHAnsi" w:hAnsiTheme="minorHAnsi" w:cstheme="minorHAnsi"/>
        </w:rPr>
        <w:t>Problems:</w:t>
      </w:r>
      <w:r>
        <w:rPr>
          <w:rFonts w:asciiTheme="minorHAnsi" w:hAnsiTheme="minorHAnsi" w:cstheme="minorHAnsi"/>
        </w:rPr>
        <w:tab/>
        <w:t>5</w:t>
      </w:r>
      <w:r w:rsidR="00EA0A2A">
        <w:rPr>
          <w:rFonts w:asciiTheme="minorHAnsi" w:hAnsiTheme="minorHAnsi" w:cstheme="minorHAnsi"/>
        </w:rPr>
        <w:t>, 6, 11, 13</w:t>
      </w:r>
      <w:r>
        <w:rPr>
          <w:rFonts w:asciiTheme="minorHAnsi" w:hAnsiTheme="minorHAnsi" w:cstheme="minorHAnsi"/>
        </w:rPr>
        <w:t>-15</w:t>
      </w:r>
      <w:r w:rsidR="00EA0A2A">
        <w:rPr>
          <w:rFonts w:asciiTheme="minorHAnsi" w:hAnsiTheme="minorHAnsi" w:cstheme="minorHAnsi"/>
        </w:rPr>
        <w:t>, and</w:t>
      </w:r>
      <w:r>
        <w:rPr>
          <w:rFonts w:asciiTheme="minorHAnsi" w:hAnsiTheme="minorHAnsi" w:cstheme="minorHAnsi"/>
        </w:rPr>
        <w:t xml:space="preserve"> 21-23</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4 Test</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2</w:t>
      </w:r>
      <w:r w:rsidR="00EA0A2A" w:rsidRPr="00DA2345">
        <w:rPr>
          <w:rFonts w:asciiTheme="minorHAnsi" w:hAnsiTheme="minorHAnsi" w:cstheme="minorHAnsi"/>
        </w:rPr>
        <w:t>, 3, 5</w:t>
      </w:r>
      <w:r w:rsidRPr="00DA2345">
        <w:rPr>
          <w:rFonts w:asciiTheme="minorHAnsi" w:hAnsiTheme="minorHAnsi" w:cstheme="minorHAnsi"/>
        </w:rPr>
        <w:t>, and 6</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5 Test</w:t>
      </w:r>
    </w:p>
    <w:p w:rsidR="001F0C4A" w:rsidRPr="00DA2345" w:rsidRDefault="003667A9" w:rsidP="001F0C4A">
      <w:pPr>
        <w:pStyle w:val="NoSpacing"/>
        <w:rPr>
          <w:rFonts w:asciiTheme="minorHAnsi" w:hAnsiTheme="minorHAnsi" w:cstheme="minorHAnsi"/>
        </w:rPr>
      </w:pPr>
      <w:r>
        <w:rPr>
          <w:rFonts w:asciiTheme="minorHAnsi" w:hAnsiTheme="minorHAnsi" w:cstheme="minorHAnsi"/>
        </w:rPr>
        <w:t>Problems:</w:t>
      </w:r>
      <w:r>
        <w:rPr>
          <w:rFonts w:asciiTheme="minorHAnsi" w:hAnsiTheme="minorHAnsi" w:cstheme="minorHAnsi"/>
        </w:rPr>
        <w:tab/>
        <w:t>1 -</w:t>
      </w:r>
      <w:r w:rsidR="001F0C4A" w:rsidRPr="00DA2345">
        <w:rPr>
          <w:rFonts w:asciiTheme="minorHAnsi" w:hAnsiTheme="minorHAnsi" w:cstheme="minorHAnsi"/>
        </w:rPr>
        <w:t>3</w:t>
      </w:r>
      <w:r w:rsidR="00EA0A2A" w:rsidRPr="00DA2345">
        <w:rPr>
          <w:rFonts w:asciiTheme="minorHAnsi" w:hAnsiTheme="minorHAnsi" w:cstheme="minorHAnsi"/>
        </w:rPr>
        <w:t>, 5, 6, 11, 14,</w:t>
      </w:r>
      <w:r w:rsidR="00FF261D">
        <w:rPr>
          <w:rFonts w:asciiTheme="minorHAnsi" w:hAnsiTheme="minorHAnsi" w:cstheme="minorHAnsi"/>
        </w:rPr>
        <w:t xml:space="preserve"> </w:t>
      </w:r>
      <w:r w:rsidR="00EA0A2A" w:rsidRPr="00DA2345">
        <w:rPr>
          <w:rFonts w:asciiTheme="minorHAnsi" w:hAnsiTheme="minorHAnsi" w:cstheme="minorHAnsi"/>
        </w:rPr>
        <w:t>15,</w:t>
      </w:r>
      <w:r w:rsidR="00FF261D">
        <w:rPr>
          <w:rFonts w:asciiTheme="minorHAnsi" w:hAnsiTheme="minorHAnsi" w:cstheme="minorHAnsi"/>
        </w:rPr>
        <w:t xml:space="preserve"> </w:t>
      </w:r>
      <w:r w:rsidR="00EA0A2A" w:rsidRPr="00DA2345">
        <w:rPr>
          <w:rFonts w:asciiTheme="minorHAnsi" w:hAnsiTheme="minorHAnsi" w:cstheme="minorHAnsi"/>
        </w:rPr>
        <w:t>17,</w:t>
      </w:r>
      <w:r w:rsidR="00FF261D">
        <w:rPr>
          <w:rFonts w:asciiTheme="minorHAnsi" w:hAnsiTheme="minorHAnsi" w:cstheme="minorHAnsi"/>
        </w:rPr>
        <w:t xml:space="preserve"> </w:t>
      </w:r>
      <w:r w:rsidR="00EA0A2A" w:rsidRPr="00DA2345">
        <w:rPr>
          <w:rFonts w:asciiTheme="minorHAnsi" w:hAnsiTheme="minorHAnsi" w:cstheme="minorHAnsi"/>
        </w:rPr>
        <w:t>18</w:t>
      </w:r>
      <w:r>
        <w:rPr>
          <w:rFonts w:asciiTheme="minorHAnsi" w:hAnsiTheme="minorHAnsi" w:cstheme="minorHAnsi"/>
        </w:rPr>
        <w:t>,</w:t>
      </w:r>
      <w:r w:rsidR="00EA0A2A">
        <w:rPr>
          <w:rFonts w:asciiTheme="minorHAnsi" w:hAnsiTheme="minorHAnsi" w:cstheme="minorHAnsi"/>
        </w:rPr>
        <w:t xml:space="preserve"> </w:t>
      </w:r>
      <w:r>
        <w:rPr>
          <w:rFonts w:asciiTheme="minorHAnsi" w:hAnsiTheme="minorHAnsi" w:cstheme="minorHAnsi"/>
        </w:rPr>
        <w:t>and 21</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6 Test</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2</w:t>
      </w:r>
      <w:r w:rsidR="00EA0A2A" w:rsidRPr="00DA2345">
        <w:rPr>
          <w:rFonts w:asciiTheme="minorHAnsi" w:hAnsiTheme="minorHAnsi" w:cstheme="minorHAnsi"/>
        </w:rPr>
        <w:t>, 3,10,11,17</w:t>
      </w:r>
      <w:r w:rsidR="00F85757">
        <w:rPr>
          <w:rFonts w:asciiTheme="minorHAnsi" w:hAnsiTheme="minorHAnsi" w:cstheme="minorHAnsi"/>
        </w:rPr>
        <w:t>, and 19-21</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11 Test</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1-9</w:t>
      </w:r>
      <w:r w:rsidR="00EA0A2A" w:rsidRPr="00DA2345">
        <w:rPr>
          <w:rFonts w:asciiTheme="minorHAnsi" w:hAnsiTheme="minorHAnsi" w:cstheme="minorHAnsi"/>
        </w:rPr>
        <w:t>, 11, 15, 17</w:t>
      </w:r>
      <w:r w:rsidRPr="00DA2345">
        <w:rPr>
          <w:rFonts w:asciiTheme="minorHAnsi" w:hAnsiTheme="minorHAnsi" w:cstheme="minorHAnsi"/>
        </w:rPr>
        <w:t>, and 18</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12 Test</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4-6</w:t>
      </w:r>
      <w:r w:rsidR="00EA0A2A" w:rsidRPr="00DA2345">
        <w:rPr>
          <w:rFonts w:asciiTheme="minorHAnsi" w:hAnsiTheme="minorHAnsi" w:cstheme="minorHAnsi"/>
        </w:rPr>
        <w:t>, 14</w:t>
      </w:r>
      <w:r w:rsidRPr="00DA2345">
        <w:rPr>
          <w:rFonts w:asciiTheme="minorHAnsi" w:hAnsiTheme="minorHAnsi" w:cstheme="minorHAnsi"/>
        </w:rPr>
        <w:t>, and 17-19</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Final Exam</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2</w:t>
      </w:r>
      <w:r w:rsidR="00EA0A2A" w:rsidRPr="00DA2345">
        <w:rPr>
          <w:rFonts w:asciiTheme="minorHAnsi" w:hAnsiTheme="minorHAnsi" w:cstheme="minorHAnsi"/>
        </w:rPr>
        <w:t>, 3, 5, 6, 8</w:t>
      </w:r>
      <w:r w:rsidRPr="00DA2345">
        <w:rPr>
          <w:rFonts w:asciiTheme="minorHAnsi" w:hAnsiTheme="minorHAnsi" w:cstheme="minorHAnsi"/>
        </w:rPr>
        <w:t>-11</w:t>
      </w:r>
      <w:r w:rsidR="00EA0A2A" w:rsidRPr="00DA2345">
        <w:rPr>
          <w:rFonts w:asciiTheme="minorHAnsi" w:hAnsiTheme="minorHAnsi" w:cstheme="minorHAnsi"/>
        </w:rPr>
        <w:t>, 16, 17, 19</w:t>
      </w:r>
      <w:r w:rsidRPr="00DA2345">
        <w:rPr>
          <w:rFonts w:asciiTheme="minorHAnsi" w:hAnsiTheme="minorHAnsi" w:cstheme="minorHAnsi"/>
        </w:rPr>
        <w:t>-24, and 29-31</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 xml:space="preserve">Example of what handwritten work should look like - </w:t>
      </w:r>
      <w:r w:rsidRPr="00DA2345">
        <w:rPr>
          <w:rFonts w:asciiTheme="minorHAnsi" w:hAnsiTheme="minorHAnsi" w:cstheme="minorHAnsi"/>
          <w:b/>
          <w:i/>
        </w:rPr>
        <w:t>Neat, organized, and numbered</w:t>
      </w:r>
      <w:r w:rsidRPr="00DA2345">
        <w:rPr>
          <w:rFonts w:asciiTheme="minorHAnsi" w:hAnsiTheme="minorHAnsi" w:cstheme="minorHAnsi"/>
        </w:rPr>
        <w:t xml:space="preserve"> </w:t>
      </w:r>
      <w:r w:rsidRPr="00DA2345">
        <w:rPr>
          <w:rFonts w:asciiTheme="minorHAnsi" w:hAnsiTheme="minorHAnsi" w:cstheme="minorHAnsi"/>
        </w:rPr>
        <w:sym w:font="Wingdings" w:char="F04A"/>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noProof/>
        </w:rPr>
        <w:drawing>
          <wp:inline distT="0" distB="0" distL="0" distR="0">
            <wp:extent cx="2769235" cy="2924175"/>
            <wp:effectExtent l="19050" t="0" r="0"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2769235" cy="2924175"/>
                    </a:xfrm>
                    <a:prstGeom prst="rect">
                      <a:avLst/>
                    </a:prstGeom>
                    <a:noFill/>
                    <a:ln w="9525">
                      <a:noFill/>
                      <a:miter lim="800000"/>
                      <a:headEnd/>
                      <a:tailEnd/>
                    </a:ln>
                  </pic:spPr>
                </pic:pic>
              </a:graphicData>
            </a:graphic>
          </wp:inline>
        </w:drawing>
      </w:r>
    </w:p>
    <w:p w:rsidR="001F0C4A" w:rsidRPr="00DA2345" w:rsidRDefault="001F0C4A" w:rsidP="001F0C4A">
      <w:pPr>
        <w:pStyle w:val="NoSpacing"/>
        <w:rPr>
          <w:rFonts w:asciiTheme="minorHAnsi" w:hAnsiTheme="minorHAnsi" w:cstheme="minorHAnsi"/>
          <w:b/>
        </w:rPr>
      </w:pPr>
    </w:p>
    <w:p w:rsidR="001F0C4A" w:rsidRDefault="001F0C4A" w:rsidP="00E04333">
      <w:pPr>
        <w:rPr>
          <w:rFonts w:cstheme="minorHAnsi"/>
          <w:b/>
          <w:i/>
        </w:rPr>
      </w:pPr>
    </w:p>
    <w:p w:rsidR="001F0C4A" w:rsidRDefault="001F0C4A" w:rsidP="00E04333">
      <w:pPr>
        <w:rPr>
          <w:rFonts w:cstheme="minorHAnsi"/>
          <w:b/>
          <w:i/>
        </w:rPr>
      </w:pPr>
    </w:p>
    <w:p w:rsidR="00E04333" w:rsidRPr="00253475" w:rsidRDefault="00825D45" w:rsidP="00E04333">
      <w:pPr>
        <w:rPr>
          <w:rFonts w:cstheme="minorHAnsi"/>
          <w:b/>
          <w:i/>
        </w:rPr>
      </w:pPr>
      <w:r w:rsidRPr="00253475">
        <w:rPr>
          <w:rFonts w:cstheme="minorHAnsi"/>
          <w:b/>
          <w:i/>
        </w:rPr>
        <w:lastRenderedPageBreak/>
        <w:t>Spring 2021 – First 8 Week Session – (Monday, January 11</w:t>
      </w:r>
      <w:r w:rsidRPr="00253475">
        <w:rPr>
          <w:rFonts w:cstheme="minorHAnsi"/>
          <w:b/>
          <w:i/>
          <w:vertAlign w:val="superscript"/>
        </w:rPr>
        <w:t>th</w:t>
      </w:r>
      <w:r w:rsidRPr="00253475">
        <w:rPr>
          <w:rFonts w:cstheme="minorHAnsi"/>
          <w:b/>
          <w:i/>
        </w:rPr>
        <w:t xml:space="preserve"> – Sunday, March 7</w:t>
      </w:r>
      <w:r w:rsidRPr="00253475">
        <w:rPr>
          <w:rFonts w:cstheme="minorHAnsi"/>
          <w:b/>
          <w:i/>
          <w:vertAlign w:val="superscript"/>
        </w:rPr>
        <w:t>th</w:t>
      </w:r>
      <w:r w:rsidRPr="00253475">
        <w:rPr>
          <w:rFonts w:cstheme="minorHAnsi"/>
          <w:b/>
          <w:i/>
        </w:rPr>
        <w:t>)</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There are 7 deadlines throughout the se</w:t>
      </w:r>
      <w:r w:rsidR="005E1FF4" w:rsidRPr="00253475">
        <w:rPr>
          <w:rFonts w:asciiTheme="minorHAnsi" w:hAnsiTheme="minorHAnsi" w:cstheme="minorHAnsi"/>
        </w:rPr>
        <w:t>ssion.</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Week # 1</w:t>
      </w:r>
      <w:r w:rsidRPr="00253475">
        <w:rPr>
          <w:rFonts w:asciiTheme="minorHAnsi" w:hAnsiTheme="minorHAnsi" w:cstheme="minorHAnsi"/>
        </w:rPr>
        <w:tab/>
        <w:t>Sections 2.1 through 2.7</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b/>
        </w:rPr>
      </w:pPr>
      <w:r w:rsidRPr="00253475">
        <w:rPr>
          <w:rFonts w:asciiTheme="minorHAnsi" w:hAnsiTheme="minorHAnsi" w:cstheme="minorHAnsi"/>
        </w:rPr>
        <w:t>Week # 2</w:t>
      </w:r>
      <w:r w:rsidRPr="00253475">
        <w:rPr>
          <w:rFonts w:asciiTheme="minorHAnsi" w:hAnsiTheme="minorHAnsi" w:cstheme="minorHAnsi"/>
        </w:rPr>
        <w:tab/>
      </w:r>
      <w:r w:rsidRPr="00253475">
        <w:rPr>
          <w:rFonts w:asciiTheme="minorHAnsi" w:hAnsiTheme="minorHAnsi" w:cstheme="minorHAnsi"/>
          <w:b/>
        </w:rPr>
        <w:t>Test on Chapter 2</w:t>
      </w:r>
      <w:r w:rsidRPr="00253475">
        <w:rPr>
          <w:rFonts w:asciiTheme="minorHAnsi" w:hAnsiTheme="minorHAnsi" w:cstheme="minorHAnsi"/>
        </w:rPr>
        <w:t>-</w:t>
      </w:r>
      <w:r w:rsidRPr="00253475">
        <w:rPr>
          <w:rFonts w:asciiTheme="minorHAnsi" w:hAnsiTheme="minorHAnsi" w:cstheme="minorHAnsi"/>
          <w:b/>
        </w:rPr>
        <w:t>Deadline # 1</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b/>
        </w:rPr>
        <w:tab/>
      </w:r>
      <w:r w:rsidRPr="00253475">
        <w:rPr>
          <w:rFonts w:asciiTheme="minorHAnsi" w:hAnsiTheme="minorHAnsi" w:cstheme="minorHAnsi"/>
          <w:b/>
        </w:rPr>
        <w:tab/>
      </w:r>
      <w:r w:rsidRPr="00253475">
        <w:rPr>
          <w:rFonts w:asciiTheme="minorHAnsi" w:hAnsiTheme="minorHAnsi" w:cstheme="minorHAnsi"/>
        </w:rPr>
        <w:t xml:space="preserve">In order to stay on track &amp; finish all assignments by the end of the term, you also </w:t>
      </w:r>
      <w:r w:rsidRPr="00253475">
        <w:rPr>
          <w:rFonts w:asciiTheme="minorHAnsi" w:hAnsiTheme="minorHAnsi" w:cstheme="minorHAnsi"/>
        </w:rPr>
        <w:tab/>
      </w:r>
      <w:r w:rsidRPr="00253475">
        <w:rPr>
          <w:rFonts w:asciiTheme="minorHAnsi" w:hAnsiTheme="minorHAnsi" w:cstheme="minorHAnsi"/>
        </w:rPr>
        <w:tab/>
      </w:r>
      <w:r w:rsidR="00253475">
        <w:rPr>
          <w:rFonts w:asciiTheme="minorHAnsi" w:hAnsiTheme="minorHAnsi" w:cstheme="minorHAnsi"/>
        </w:rPr>
        <w:tab/>
      </w:r>
      <w:r w:rsidRPr="00253475">
        <w:rPr>
          <w:rFonts w:asciiTheme="minorHAnsi" w:hAnsiTheme="minorHAnsi" w:cstheme="minorHAnsi"/>
        </w:rPr>
        <w:t>need to work on Sections 3.1 through 3.5</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Week # 3</w:t>
      </w:r>
      <w:r w:rsidRPr="00253475">
        <w:rPr>
          <w:rFonts w:asciiTheme="minorHAnsi" w:hAnsiTheme="minorHAnsi" w:cstheme="minorHAnsi"/>
        </w:rPr>
        <w:tab/>
        <w:t xml:space="preserve">Sections 3.6 and 3.7, </w:t>
      </w:r>
      <w:r w:rsidRPr="00253475">
        <w:rPr>
          <w:rFonts w:asciiTheme="minorHAnsi" w:hAnsiTheme="minorHAnsi" w:cstheme="minorHAnsi"/>
          <w:b/>
        </w:rPr>
        <w:t>Test on Chapter 3-Deadline # 2</w:t>
      </w:r>
      <w:r w:rsidRPr="00253475">
        <w:rPr>
          <w:rFonts w:asciiTheme="minorHAnsi" w:hAnsiTheme="minorHAnsi" w:cstheme="minorHAnsi"/>
        </w:rPr>
        <w:t xml:space="preserve"> </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ab/>
      </w:r>
      <w:r w:rsidRPr="00253475">
        <w:rPr>
          <w:rFonts w:asciiTheme="minorHAnsi" w:hAnsiTheme="minorHAnsi" w:cstheme="minorHAnsi"/>
        </w:rPr>
        <w:tab/>
      </w:r>
      <w:r w:rsidR="00825D45" w:rsidRPr="00253475">
        <w:rPr>
          <w:rFonts w:asciiTheme="minorHAnsi" w:hAnsiTheme="minorHAnsi" w:cstheme="minorHAnsi"/>
        </w:rPr>
        <w:t xml:space="preserve">In order to stay on track &amp; finish all assignments by the end of the term, you also </w:t>
      </w:r>
      <w:r w:rsidR="00825D45" w:rsidRPr="00253475">
        <w:rPr>
          <w:rFonts w:asciiTheme="minorHAnsi" w:hAnsiTheme="minorHAnsi" w:cstheme="minorHAnsi"/>
        </w:rPr>
        <w:tab/>
      </w:r>
      <w:r w:rsidR="00825D45" w:rsidRPr="00253475">
        <w:rPr>
          <w:rFonts w:asciiTheme="minorHAnsi" w:hAnsiTheme="minorHAnsi" w:cstheme="minorHAnsi"/>
        </w:rPr>
        <w:tab/>
      </w:r>
      <w:r w:rsidR="00253475">
        <w:rPr>
          <w:rFonts w:asciiTheme="minorHAnsi" w:hAnsiTheme="minorHAnsi" w:cstheme="minorHAnsi"/>
        </w:rPr>
        <w:tab/>
      </w:r>
      <w:r w:rsidR="00825D45" w:rsidRPr="00253475">
        <w:rPr>
          <w:rFonts w:asciiTheme="minorHAnsi" w:hAnsiTheme="minorHAnsi" w:cstheme="minorHAnsi"/>
        </w:rPr>
        <w:t xml:space="preserve">need to work on </w:t>
      </w:r>
      <w:r w:rsidRPr="00253475">
        <w:rPr>
          <w:rFonts w:asciiTheme="minorHAnsi" w:hAnsiTheme="minorHAnsi" w:cstheme="minorHAnsi"/>
        </w:rPr>
        <w:t>Sections 4.1 through 4.3</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b/>
        </w:rPr>
      </w:pPr>
      <w:r w:rsidRPr="00253475">
        <w:rPr>
          <w:rFonts w:asciiTheme="minorHAnsi" w:hAnsiTheme="minorHAnsi" w:cstheme="minorHAnsi"/>
        </w:rPr>
        <w:t>Week # 4</w:t>
      </w:r>
      <w:r w:rsidRPr="00253475">
        <w:rPr>
          <w:rFonts w:asciiTheme="minorHAnsi" w:hAnsiTheme="minorHAnsi" w:cstheme="minorHAnsi"/>
        </w:rPr>
        <w:tab/>
      </w:r>
      <w:r w:rsidRPr="00253475">
        <w:rPr>
          <w:rFonts w:asciiTheme="minorHAnsi" w:hAnsiTheme="minorHAnsi" w:cstheme="minorHAnsi"/>
          <w:b/>
        </w:rPr>
        <w:t>Test on Chapter 4–Deadline # 3</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b/>
        </w:rPr>
        <w:tab/>
      </w:r>
      <w:r w:rsidRPr="00253475">
        <w:rPr>
          <w:rFonts w:asciiTheme="minorHAnsi" w:hAnsiTheme="minorHAnsi" w:cstheme="minorHAnsi"/>
          <w:b/>
        </w:rPr>
        <w:tab/>
      </w:r>
      <w:r w:rsidR="00825D45" w:rsidRPr="00253475">
        <w:rPr>
          <w:rFonts w:asciiTheme="minorHAnsi" w:hAnsiTheme="minorHAnsi" w:cstheme="minorHAnsi"/>
        </w:rPr>
        <w:t xml:space="preserve">In order to stay on track &amp; finish all assignments by the end of the term, you also </w:t>
      </w:r>
      <w:r w:rsidR="00825D45" w:rsidRPr="00253475">
        <w:rPr>
          <w:rFonts w:asciiTheme="minorHAnsi" w:hAnsiTheme="minorHAnsi" w:cstheme="minorHAnsi"/>
        </w:rPr>
        <w:tab/>
      </w:r>
      <w:r w:rsidR="00825D45" w:rsidRPr="00253475">
        <w:rPr>
          <w:rFonts w:asciiTheme="minorHAnsi" w:hAnsiTheme="minorHAnsi" w:cstheme="minorHAnsi"/>
        </w:rPr>
        <w:tab/>
      </w:r>
      <w:r w:rsidR="00253475">
        <w:rPr>
          <w:rFonts w:asciiTheme="minorHAnsi" w:hAnsiTheme="minorHAnsi" w:cstheme="minorHAnsi"/>
        </w:rPr>
        <w:tab/>
      </w:r>
      <w:r w:rsidR="00825D45" w:rsidRPr="00253475">
        <w:rPr>
          <w:rFonts w:asciiTheme="minorHAnsi" w:hAnsiTheme="minorHAnsi" w:cstheme="minorHAnsi"/>
        </w:rPr>
        <w:t>need to work</w:t>
      </w:r>
      <w:r w:rsidRPr="00253475">
        <w:rPr>
          <w:rFonts w:asciiTheme="minorHAnsi" w:hAnsiTheme="minorHAnsi" w:cstheme="minorHAnsi"/>
        </w:rPr>
        <w:t xml:space="preserve"> on Sections 5.1 through 5.5 </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Week # 5</w:t>
      </w:r>
      <w:r w:rsidRPr="00253475">
        <w:rPr>
          <w:rFonts w:asciiTheme="minorHAnsi" w:hAnsiTheme="minorHAnsi" w:cstheme="minorHAnsi"/>
        </w:rPr>
        <w:tab/>
        <w:t xml:space="preserve">Section 5.6, </w:t>
      </w:r>
      <w:r w:rsidRPr="00253475">
        <w:rPr>
          <w:rFonts w:asciiTheme="minorHAnsi" w:hAnsiTheme="minorHAnsi" w:cstheme="minorHAnsi"/>
          <w:b/>
        </w:rPr>
        <w:t>Test on Chapter 5-Deadline # 4</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ab/>
      </w:r>
      <w:r w:rsidRPr="00253475">
        <w:rPr>
          <w:rFonts w:asciiTheme="minorHAnsi" w:hAnsiTheme="minorHAnsi" w:cstheme="minorHAnsi"/>
        </w:rPr>
        <w:tab/>
      </w:r>
      <w:r w:rsidR="00825D45" w:rsidRPr="00253475">
        <w:rPr>
          <w:rFonts w:asciiTheme="minorHAnsi" w:hAnsiTheme="minorHAnsi" w:cstheme="minorHAnsi"/>
        </w:rPr>
        <w:t xml:space="preserve">In order to stay on track &amp; finish all assignments by the end of the term, you also </w:t>
      </w:r>
      <w:r w:rsidR="00825D45" w:rsidRPr="00253475">
        <w:rPr>
          <w:rFonts w:asciiTheme="minorHAnsi" w:hAnsiTheme="minorHAnsi" w:cstheme="minorHAnsi"/>
        </w:rPr>
        <w:tab/>
      </w:r>
      <w:r w:rsidR="00825D45" w:rsidRPr="00253475">
        <w:rPr>
          <w:rFonts w:asciiTheme="minorHAnsi" w:hAnsiTheme="minorHAnsi" w:cstheme="minorHAnsi"/>
        </w:rPr>
        <w:tab/>
      </w:r>
      <w:r w:rsidR="00253475">
        <w:rPr>
          <w:rFonts w:asciiTheme="minorHAnsi" w:hAnsiTheme="minorHAnsi" w:cstheme="minorHAnsi"/>
        </w:rPr>
        <w:tab/>
      </w:r>
      <w:r w:rsidR="00825D45" w:rsidRPr="00253475">
        <w:rPr>
          <w:rFonts w:asciiTheme="minorHAnsi" w:hAnsiTheme="minorHAnsi" w:cstheme="minorHAnsi"/>
        </w:rPr>
        <w:t xml:space="preserve">need to work </w:t>
      </w:r>
      <w:r w:rsidRPr="00253475">
        <w:rPr>
          <w:rFonts w:asciiTheme="minorHAnsi" w:hAnsiTheme="minorHAnsi" w:cstheme="minorHAnsi"/>
        </w:rPr>
        <w:t>on Sections 6.1 through 6.5</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Week # 6</w:t>
      </w:r>
      <w:r w:rsidRPr="00253475">
        <w:rPr>
          <w:rFonts w:asciiTheme="minorHAnsi" w:hAnsiTheme="minorHAnsi" w:cstheme="minorHAnsi"/>
        </w:rPr>
        <w:tab/>
        <w:t xml:space="preserve">Section 6.6, </w:t>
      </w:r>
      <w:r w:rsidRPr="00253475">
        <w:rPr>
          <w:rFonts w:asciiTheme="minorHAnsi" w:hAnsiTheme="minorHAnsi" w:cstheme="minorHAnsi"/>
          <w:b/>
        </w:rPr>
        <w:t>Test on Chapter 6-Deadline # 5</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ab/>
      </w:r>
      <w:r w:rsidRPr="00253475">
        <w:rPr>
          <w:rFonts w:asciiTheme="minorHAnsi" w:hAnsiTheme="minorHAnsi" w:cstheme="minorHAnsi"/>
        </w:rPr>
        <w:tab/>
      </w:r>
      <w:r w:rsidR="00825D45" w:rsidRPr="00253475">
        <w:rPr>
          <w:rFonts w:asciiTheme="minorHAnsi" w:hAnsiTheme="minorHAnsi" w:cstheme="minorHAnsi"/>
        </w:rPr>
        <w:t xml:space="preserve">In order to stay on track &amp; finish all assignments by the end of the term, you also </w:t>
      </w:r>
      <w:r w:rsidR="00825D45" w:rsidRPr="00253475">
        <w:rPr>
          <w:rFonts w:asciiTheme="minorHAnsi" w:hAnsiTheme="minorHAnsi" w:cstheme="minorHAnsi"/>
        </w:rPr>
        <w:tab/>
      </w:r>
      <w:r w:rsidR="00825D45" w:rsidRPr="00253475">
        <w:rPr>
          <w:rFonts w:asciiTheme="minorHAnsi" w:hAnsiTheme="minorHAnsi" w:cstheme="minorHAnsi"/>
        </w:rPr>
        <w:tab/>
      </w:r>
      <w:r w:rsidR="00253475">
        <w:rPr>
          <w:rFonts w:asciiTheme="minorHAnsi" w:hAnsiTheme="minorHAnsi" w:cstheme="minorHAnsi"/>
        </w:rPr>
        <w:tab/>
      </w:r>
      <w:r w:rsidR="00825D45" w:rsidRPr="00253475">
        <w:rPr>
          <w:rFonts w:asciiTheme="minorHAnsi" w:hAnsiTheme="minorHAnsi" w:cstheme="minorHAnsi"/>
        </w:rPr>
        <w:t xml:space="preserve">need to work </w:t>
      </w:r>
      <w:r w:rsidRPr="00253475">
        <w:rPr>
          <w:rFonts w:asciiTheme="minorHAnsi" w:hAnsiTheme="minorHAnsi" w:cstheme="minorHAnsi"/>
        </w:rPr>
        <w:t xml:space="preserve">on Sections 11.1 through 11.3 and 11.5 </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Week # 7</w:t>
      </w:r>
      <w:r w:rsidRPr="00253475">
        <w:rPr>
          <w:rFonts w:asciiTheme="minorHAnsi" w:hAnsiTheme="minorHAnsi" w:cstheme="minorHAnsi"/>
        </w:rPr>
        <w:tab/>
        <w:t xml:space="preserve">Sections 11.6 and 11.7, </w:t>
      </w:r>
      <w:r w:rsidRPr="00253475">
        <w:rPr>
          <w:rFonts w:asciiTheme="minorHAnsi" w:hAnsiTheme="minorHAnsi" w:cstheme="minorHAnsi"/>
          <w:b/>
        </w:rPr>
        <w:t>Test on Chapter 11-Deadline # 6</w:t>
      </w:r>
    </w:p>
    <w:p w:rsidR="00E04333" w:rsidRPr="00253475" w:rsidRDefault="00825D45" w:rsidP="00E04333">
      <w:pPr>
        <w:pStyle w:val="NoSpacing"/>
        <w:rPr>
          <w:rFonts w:asciiTheme="minorHAnsi" w:hAnsiTheme="minorHAnsi" w:cstheme="minorHAnsi"/>
        </w:rPr>
      </w:pPr>
      <w:r w:rsidRPr="00253475">
        <w:rPr>
          <w:rFonts w:asciiTheme="minorHAnsi" w:hAnsiTheme="minorHAnsi" w:cstheme="minorHAnsi"/>
        </w:rPr>
        <w:tab/>
      </w:r>
      <w:r w:rsidRPr="00253475">
        <w:rPr>
          <w:rFonts w:asciiTheme="minorHAnsi" w:hAnsiTheme="minorHAnsi" w:cstheme="minorHAnsi"/>
        </w:rPr>
        <w:tab/>
        <w:t xml:space="preserve">In order to stay on track &amp; finish all assignments by the end of the term, you also </w:t>
      </w:r>
      <w:r w:rsidRPr="00253475">
        <w:rPr>
          <w:rFonts w:asciiTheme="minorHAnsi" w:hAnsiTheme="minorHAnsi" w:cstheme="minorHAnsi"/>
        </w:rPr>
        <w:tab/>
      </w:r>
      <w:r w:rsidRPr="00253475">
        <w:rPr>
          <w:rFonts w:asciiTheme="minorHAnsi" w:hAnsiTheme="minorHAnsi" w:cstheme="minorHAnsi"/>
        </w:rPr>
        <w:tab/>
      </w:r>
      <w:r w:rsidR="00253475">
        <w:rPr>
          <w:rFonts w:asciiTheme="minorHAnsi" w:hAnsiTheme="minorHAnsi" w:cstheme="minorHAnsi"/>
        </w:rPr>
        <w:tab/>
      </w:r>
      <w:r w:rsidRPr="00253475">
        <w:rPr>
          <w:rFonts w:asciiTheme="minorHAnsi" w:hAnsiTheme="minorHAnsi" w:cstheme="minorHAnsi"/>
        </w:rPr>
        <w:t xml:space="preserve">need to work on </w:t>
      </w:r>
      <w:r w:rsidR="00E04333" w:rsidRPr="00253475">
        <w:rPr>
          <w:rFonts w:asciiTheme="minorHAnsi" w:hAnsiTheme="minorHAnsi" w:cstheme="minorHAnsi"/>
        </w:rPr>
        <w:t>Sections 1.7</w:t>
      </w:r>
      <w:r w:rsidR="00712AEF" w:rsidRPr="00253475">
        <w:rPr>
          <w:rFonts w:asciiTheme="minorHAnsi" w:hAnsiTheme="minorHAnsi" w:cstheme="minorHAnsi"/>
        </w:rPr>
        <w:t xml:space="preserve"> (part of Chapter 12)</w:t>
      </w:r>
      <w:r w:rsidR="00E04333" w:rsidRPr="00253475">
        <w:rPr>
          <w:rFonts w:asciiTheme="minorHAnsi" w:hAnsiTheme="minorHAnsi" w:cstheme="minorHAnsi"/>
        </w:rPr>
        <w:t xml:space="preserve"> &amp;</w:t>
      </w:r>
      <w:r w:rsidR="00712AEF" w:rsidRPr="00253475">
        <w:rPr>
          <w:rFonts w:asciiTheme="minorHAnsi" w:hAnsiTheme="minorHAnsi" w:cstheme="minorHAnsi"/>
        </w:rPr>
        <w:t xml:space="preserve"> </w:t>
      </w:r>
      <w:r w:rsidR="00E04333" w:rsidRPr="00253475">
        <w:rPr>
          <w:rFonts w:asciiTheme="minorHAnsi" w:hAnsiTheme="minorHAnsi" w:cstheme="minorHAnsi"/>
        </w:rPr>
        <w:t>12.1 through 12.3</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b/>
        </w:rPr>
      </w:pPr>
      <w:r w:rsidRPr="00253475">
        <w:rPr>
          <w:rFonts w:asciiTheme="minorHAnsi" w:hAnsiTheme="minorHAnsi" w:cstheme="minorHAnsi"/>
        </w:rPr>
        <w:t>Week # 8</w:t>
      </w:r>
      <w:r w:rsidRPr="00253475">
        <w:rPr>
          <w:rFonts w:asciiTheme="minorHAnsi" w:hAnsiTheme="minorHAnsi" w:cstheme="minorHAnsi"/>
        </w:rPr>
        <w:tab/>
      </w:r>
      <w:r w:rsidRPr="00253475">
        <w:rPr>
          <w:rFonts w:asciiTheme="minorHAnsi" w:hAnsiTheme="minorHAnsi" w:cstheme="minorHAnsi"/>
          <w:b/>
        </w:rPr>
        <w:t>Test on Chapter 12, Practice Final, and Final Exam</w:t>
      </w:r>
      <w:r w:rsidRPr="00253475">
        <w:rPr>
          <w:rFonts w:asciiTheme="minorHAnsi" w:hAnsiTheme="minorHAnsi" w:cstheme="minorHAnsi"/>
        </w:rPr>
        <w:t xml:space="preserve"> - </w:t>
      </w:r>
      <w:r w:rsidRPr="00253475">
        <w:rPr>
          <w:rFonts w:asciiTheme="minorHAnsi" w:hAnsiTheme="minorHAnsi" w:cstheme="minorHAnsi"/>
          <w:b/>
        </w:rPr>
        <w:t>Deadline # 7</w:t>
      </w:r>
    </w:p>
    <w:p w:rsidR="00E04333" w:rsidRPr="00253475" w:rsidRDefault="00E04333" w:rsidP="00E04333">
      <w:pPr>
        <w:pStyle w:val="NoSpacing"/>
        <w:rPr>
          <w:rFonts w:asciiTheme="minorHAnsi" w:hAnsiTheme="minorHAnsi" w:cstheme="minorHAnsi"/>
          <w:b/>
        </w:rPr>
      </w:pPr>
    </w:p>
    <w:p w:rsidR="00E04333" w:rsidRPr="00253475" w:rsidRDefault="00E04333" w:rsidP="00E04333">
      <w:pPr>
        <w:pStyle w:val="NoSpacing"/>
        <w:rPr>
          <w:rFonts w:asciiTheme="minorHAnsi" w:hAnsiTheme="minorHAnsi" w:cstheme="minorHAnsi"/>
          <w:b/>
        </w:rPr>
      </w:pPr>
      <w:r w:rsidRPr="00253475">
        <w:rPr>
          <w:rFonts w:asciiTheme="minorHAnsi" w:hAnsiTheme="minorHAnsi" w:cstheme="minorHAnsi"/>
          <w:b/>
        </w:rPr>
        <w:t xml:space="preserve">Deadline # 1:  Chapter 2 homework and test must be completed by Sunday, </w:t>
      </w:r>
      <w:r w:rsidR="00825D45" w:rsidRPr="00253475">
        <w:rPr>
          <w:rFonts w:asciiTheme="minorHAnsi" w:hAnsiTheme="minorHAnsi" w:cstheme="minorHAnsi"/>
          <w:b/>
        </w:rPr>
        <w:t>Jan. 24</w:t>
      </w:r>
      <w:r w:rsidR="00825D45" w:rsidRPr="00253475">
        <w:rPr>
          <w:rFonts w:asciiTheme="minorHAnsi" w:hAnsiTheme="minorHAnsi" w:cstheme="minorHAnsi"/>
          <w:b/>
          <w:vertAlign w:val="superscript"/>
        </w:rPr>
        <w:t>th</w:t>
      </w:r>
      <w:r w:rsidR="00825D45" w:rsidRPr="00253475">
        <w:rPr>
          <w:rFonts w:asciiTheme="minorHAnsi" w:hAnsiTheme="minorHAnsi" w:cstheme="minorHAnsi"/>
          <w:b/>
        </w:rPr>
        <w:t xml:space="preserve"> </w:t>
      </w:r>
      <w:r w:rsidRPr="00253475">
        <w:rPr>
          <w:rFonts w:asciiTheme="minorHAnsi" w:hAnsiTheme="minorHAnsi" w:cstheme="minorHAnsi"/>
          <w:b/>
        </w:rPr>
        <w:t>(11:59 pm Eastern Time)</w:t>
      </w:r>
    </w:p>
    <w:p w:rsidR="00E04333" w:rsidRPr="00253475" w:rsidRDefault="00E04333" w:rsidP="00E04333">
      <w:pPr>
        <w:pStyle w:val="NoSpacing"/>
        <w:rPr>
          <w:rFonts w:asciiTheme="minorHAnsi" w:hAnsiTheme="minorHAnsi" w:cstheme="minorHAnsi"/>
          <w:b/>
        </w:rPr>
      </w:pPr>
      <w:r w:rsidRPr="00253475">
        <w:rPr>
          <w:rFonts w:asciiTheme="minorHAnsi" w:hAnsiTheme="minorHAnsi" w:cstheme="minorHAnsi"/>
          <w:b/>
        </w:rPr>
        <w:t xml:space="preserve">Deadline # 2:  Chapter 3 homework and test must be completed by Sunday, </w:t>
      </w:r>
      <w:r w:rsidR="00825D45" w:rsidRPr="00253475">
        <w:rPr>
          <w:rFonts w:asciiTheme="minorHAnsi" w:hAnsiTheme="minorHAnsi" w:cstheme="minorHAnsi"/>
          <w:b/>
        </w:rPr>
        <w:t>Jan. 31</w:t>
      </w:r>
      <w:r w:rsidR="00825D45" w:rsidRPr="00253475">
        <w:rPr>
          <w:rFonts w:asciiTheme="minorHAnsi" w:hAnsiTheme="minorHAnsi" w:cstheme="minorHAnsi"/>
          <w:b/>
          <w:vertAlign w:val="superscript"/>
        </w:rPr>
        <w:t>st</w:t>
      </w:r>
      <w:r w:rsidR="00825D45" w:rsidRPr="00253475">
        <w:rPr>
          <w:rFonts w:asciiTheme="minorHAnsi" w:hAnsiTheme="minorHAnsi" w:cstheme="minorHAnsi"/>
          <w:b/>
        </w:rPr>
        <w:t xml:space="preserve"> </w:t>
      </w:r>
      <w:r w:rsidRPr="00253475">
        <w:rPr>
          <w:rFonts w:asciiTheme="minorHAnsi" w:hAnsiTheme="minorHAnsi" w:cstheme="minorHAnsi"/>
          <w:b/>
        </w:rPr>
        <w:t>(11:59 pm Eastern Time)</w:t>
      </w:r>
    </w:p>
    <w:p w:rsidR="00E04333" w:rsidRPr="00253475" w:rsidRDefault="00E04333" w:rsidP="00E04333">
      <w:pPr>
        <w:pStyle w:val="NoSpacing"/>
        <w:rPr>
          <w:rFonts w:asciiTheme="minorHAnsi" w:hAnsiTheme="minorHAnsi" w:cstheme="minorHAnsi"/>
          <w:b/>
        </w:rPr>
      </w:pPr>
      <w:r w:rsidRPr="00253475">
        <w:rPr>
          <w:rFonts w:asciiTheme="minorHAnsi" w:hAnsiTheme="minorHAnsi" w:cstheme="minorHAnsi"/>
          <w:b/>
        </w:rPr>
        <w:t xml:space="preserve">Deadline # 3:  Chapter 4 homework and test must be completed by Sunday, </w:t>
      </w:r>
      <w:r w:rsidR="00825D45" w:rsidRPr="00253475">
        <w:rPr>
          <w:rFonts w:asciiTheme="minorHAnsi" w:hAnsiTheme="minorHAnsi" w:cstheme="minorHAnsi"/>
          <w:b/>
        </w:rPr>
        <w:t>Feb. 7</w:t>
      </w:r>
      <w:r w:rsidR="00825D45" w:rsidRPr="00253475">
        <w:rPr>
          <w:rFonts w:asciiTheme="minorHAnsi" w:hAnsiTheme="minorHAnsi" w:cstheme="minorHAnsi"/>
          <w:b/>
          <w:vertAlign w:val="superscript"/>
        </w:rPr>
        <w:t>th</w:t>
      </w:r>
      <w:r w:rsidR="00276B23" w:rsidRPr="00253475">
        <w:rPr>
          <w:rFonts w:asciiTheme="minorHAnsi" w:hAnsiTheme="minorHAnsi" w:cstheme="minorHAnsi"/>
          <w:b/>
        </w:rPr>
        <w:t xml:space="preserve"> </w:t>
      </w:r>
      <w:r w:rsidRPr="00253475">
        <w:rPr>
          <w:rFonts w:asciiTheme="minorHAnsi" w:hAnsiTheme="minorHAnsi" w:cstheme="minorHAnsi"/>
          <w:b/>
        </w:rPr>
        <w:t>(11:59 pm Eastern Time)</w:t>
      </w:r>
    </w:p>
    <w:p w:rsidR="00E04333" w:rsidRPr="00253475" w:rsidRDefault="00E04333" w:rsidP="00E04333">
      <w:pPr>
        <w:pStyle w:val="NoSpacing"/>
        <w:rPr>
          <w:rFonts w:asciiTheme="minorHAnsi" w:hAnsiTheme="minorHAnsi" w:cstheme="minorHAnsi"/>
          <w:b/>
        </w:rPr>
      </w:pPr>
      <w:r w:rsidRPr="00253475">
        <w:rPr>
          <w:rFonts w:asciiTheme="minorHAnsi" w:hAnsiTheme="minorHAnsi" w:cstheme="minorHAnsi"/>
          <w:b/>
        </w:rPr>
        <w:t xml:space="preserve">Deadline # 4:  Chapter 5 homework and test must be completed by Sunday, </w:t>
      </w:r>
      <w:r w:rsidR="00825D45" w:rsidRPr="00253475">
        <w:rPr>
          <w:rFonts w:asciiTheme="minorHAnsi" w:hAnsiTheme="minorHAnsi" w:cstheme="minorHAnsi"/>
          <w:b/>
        </w:rPr>
        <w:t>Feb. 14</w:t>
      </w:r>
      <w:r w:rsidR="00825D45" w:rsidRPr="00253475">
        <w:rPr>
          <w:rFonts w:asciiTheme="minorHAnsi" w:hAnsiTheme="minorHAnsi" w:cstheme="minorHAnsi"/>
          <w:b/>
          <w:vertAlign w:val="superscript"/>
        </w:rPr>
        <w:t>th</w:t>
      </w:r>
      <w:r w:rsidR="00825D45" w:rsidRPr="00253475">
        <w:rPr>
          <w:rFonts w:asciiTheme="minorHAnsi" w:hAnsiTheme="minorHAnsi" w:cstheme="minorHAnsi"/>
          <w:b/>
        </w:rPr>
        <w:t xml:space="preserve"> </w:t>
      </w:r>
      <w:r w:rsidRPr="00253475">
        <w:rPr>
          <w:rFonts w:asciiTheme="minorHAnsi" w:hAnsiTheme="minorHAnsi" w:cstheme="minorHAnsi"/>
          <w:b/>
        </w:rPr>
        <w:t>(11:59 pm Eastern time)</w:t>
      </w:r>
    </w:p>
    <w:p w:rsidR="00E04333" w:rsidRPr="00253475" w:rsidRDefault="00E04333" w:rsidP="00E04333">
      <w:pPr>
        <w:pStyle w:val="NoSpacing"/>
        <w:rPr>
          <w:rFonts w:asciiTheme="minorHAnsi" w:hAnsiTheme="minorHAnsi" w:cstheme="minorHAnsi"/>
          <w:b/>
        </w:rPr>
      </w:pPr>
      <w:r w:rsidRPr="00253475">
        <w:rPr>
          <w:rFonts w:asciiTheme="minorHAnsi" w:hAnsiTheme="minorHAnsi" w:cstheme="minorHAnsi"/>
          <w:b/>
        </w:rPr>
        <w:t xml:space="preserve">Deadline # 5:  Chapter 6 homework and test must be completed by Sunday, </w:t>
      </w:r>
      <w:r w:rsidR="00825D45" w:rsidRPr="00253475">
        <w:rPr>
          <w:rFonts w:asciiTheme="minorHAnsi" w:hAnsiTheme="minorHAnsi" w:cstheme="minorHAnsi"/>
          <w:b/>
        </w:rPr>
        <w:t>Feb. 21</w:t>
      </w:r>
      <w:r w:rsidR="00825D45" w:rsidRPr="00253475">
        <w:rPr>
          <w:rFonts w:asciiTheme="minorHAnsi" w:hAnsiTheme="minorHAnsi" w:cstheme="minorHAnsi"/>
          <w:b/>
          <w:vertAlign w:val="superscript"/>
        </w:rPr>
        <w:t>st</w:t>
      </w:r>
      <w:r w:rsidR="00825D45" w:rsidRPr="00253475">
        <w:rPr>
          <w:rFonts w:asciiTheme="minorHAnsi" w:hAnsiTheme="minorHAnsi" w:cstheme="minorHAnsi"/>
          <w:b/>
        </w:rPr>
        <w:t xml:space="preserve"> </w:t>
      </w:r>
      <w:r w:rsidRPr="00253475">
        <w:rPr>
          <w:rFonts w:asciiTheme="minorHAnsi" w:hAnsiTheme="minorHAnsi" w:cstheme="minorHAnsi"/>
          <w:b/>
        </w:rPr>
        <w:t>(11:59 pm Eastern time)</w:t>
      </w:r>
    </w:p>
    <w:p w:rsidR="00E04333" w:rsidRPr="00253475" w:rsidRDefault="00E04333" w:rsidP="00E04333">
      <w:pPr>
        <w:pStyle w:val="NoSpacing"/>
        <w:rPr>
          <w:rFonts w:asciiTheme="minorHAnsi" w:hAnsiTheme="minorHAnsi" w:cstheme="minorHAnsi"/>
          <w:b/>
        </w:rPr>
      </w:pPr>
      <w:r w:rsidRPr="00253475">
        <w:rPr>
          <w:rFonts w:asciiTheme="minorHAnsi" w:hAnsiTheme="minorHAnsi" w:cstheme="minorHAnsi"/>
          <w:b/>
        </w:rPr>
        <w:t xml:space="preserve">Deadline # 6:  Chapter 11 homework and test must be completed by Sunday, </w:t>
      </w:r>
      <w:r w:rsidR="00825D45" w:rsidRPr="00253475">
        <w:rPr>
          <w:rFonts w:asciiTheme="minorHAnsi" w:hAnsiTheme="minorHAnsi" w:cstheme="minorHAnsi"/>
          <w:b/>
        </w:rPr>
        <w:t>Feb. 28</w:t>
      </w:r>
      <w:r w:rsidR="00825D45" w:rsidRPr="00253475">
        <w:rPr>
          <w:rFonts w:asciiTheme="minorHAnsi" w:hAnsiTheme="minorHAnsi" w:cstheme="minorHAnsi"/>
          <w:b/>
          <w:vertAlign w:val="superscript"/>
        </w:rPr>
        <w:t>th</w:t>
      </w:r>
      <w:r w:rsidR="00825D45" w:rsidRPr="00253475">
        <w:rPr>
          <w:rFonts w:asciiTheme="minorHAnsi" w:hAnsiTheme="minorHAnsi" w:cstheme="minorHAnsi"/>
          <w:b/>
        </w:rPr>
        <w:t xml:space="preserve"> </w:t>
      </w:r>
      <w:r w:rsidRPr="00253475">
        <w:rPr>
          <w:rFonts w:asciiTheme="minorHAnsi" w:hAnsiTheme="minorHAnsi" w:cstheme="minorHAnsi"/>
          <w:b/>
        </w:rPr>
        <w:t>(11:59 pm Eastern time)</w:t>
      </w:r>
    </w:p>
    <w:p w:rsidR="00E04333" w:rsidRPr="00253475" w:rsidRDefault="00E04333" w:rsidP="0034033C">
      <w:pPr>
        <w:pStyle w:val="NoSpacing"/>
        <w:rPr>
          <w:rFonts w:asciiTheme="minorHAnsi" w:hAnsiTheme="minorHAnsi" w:cstheme="minorHAnsi"/>
          <w:b/>
        </w:rPr>
      </w:pPr>
      <w:r w:rsidRPr="00253475">
        <w:rPr>
          <w:rFonts w:asciiTheme="minorHAnsi" w:hAnsiTheme="minorHAnsi" w:cstheme="minorHAnsi"/>
          <w:b/>
        </w:rPr>
        <w:t xml:space="preserve">Deadline # 7:  Chapter 12 homework and test plus the Final Exam must be completed by Sunday, </w:t>
      </w:r>
      <w:r w:rsidR="00825D45" w:rsidRPr="00253475">
        <w:rPr>
          <w:rFonts w:asciiTheme="minorHAnsi" w:hAnsiTheme="minorHAnsi" w:cstheme="minorHAnsi"/>
          <w:b/>
        </w:rPr>
        <w:t>March 7</w:t>
      </w:r>
      <w:r w:rsidR="00825D45" w:rsidRPr="00253475">
        <w:rPr>
          <w:rFonts w:asciiTheme="minorHAnsi" w:hAnsiTheme="minorHAnsi" w:cstheme="minorHAnsi"/>
          <w:b/>
          <w:vertAlign w:val="superscript"/>
        </w:rPr>
        <w:t>th</w:t>
      </w:r>
      <w:r w:rsidRPr="00253475">
        <w:rPr>
          <w:rFonts w:asciiTheme="minorHAnsi" w:hAnsiTheme="minorHAnsi" w:cstheme="minorHAnsi"/>
          <w:b/>
        </w:rPr>
        <w:t xml:space="preserve"> (11:59 pm Eastern Time)</w:t>
      </w:r>
    </w:p>
    <w:p w:rsidR="00825D45" w:rsidRPr="00253475" w:rsidRDefault="00825D45" w:rsidP="0034033C">
      <w:pPr>
        <w:pStyle w:val="NoSpacing"/>
        <w:rPr>
          <w:rFonts w:asciiTheme="minorHAnsi" w:hAnsiTheme="minorHAnsi" w:cstheme="minorHAnsi"/>
          <w:b/>
        </w:rPr>
      </w:pPr>
    </w:p>
    <w:p w:rsidR="00253475" w:rsidRPr="00DA2345" w:rsidRDefault="001F0C4A" w:rsidP="00253475">
      <w:pPr>
        <w:pStyle w:val="NoSpacing"/>
        <w:rPr>
          <w:rFonts w:asciiTheme="minorHAnsi" w:hAnsiTheme="minorHAnsi" w:cstheme="minorHAnsi"/>
          <w:b/>
        </w:rPr>
      </w:pPr>
      <w:r>
        <w:rPr>
          <w:rFonts w:asciiTheme="minorHAnsi" w:hAnsiTheme="minorHAnsi" w:cstheme="minorHAnsi"/>
          <w:b/>
        </w:rPr>
        <w:t xml:space="preserve">Note: </w:t>
      </w:r>
      <w:r w:rsidR="00825D45" w:rsidRPr="00253475">
        <w:rPr>
          <w:rFonts w:asciiTheme="minorHAnsi" w:hAnsiTheme="minorHAnsi" w:cstheme="minorHAnsi"/>
          <w:b/>
        </w:rPr>
        <w:t>Spring Break is Monday, March 8</w:t>
      </w:r>
      <w:r w:rsidR="00825D45" w:rsidRPr="00253475">
        <w:rPr>
          <w:rFonts w:asciiTheme="minorHAnsi" w:hAnsiTheme="minorHAnsi" w:cstheme="minorHAnsi"/>
          <w:b/>
          <w:vertAlign w:val="superscript"/>
        </w:rPr>
        <w:t>th</w:t>
      </w:r>
      <w:r w:rsidR="00825D45" w:rsidRPr="00253475">
        <w:rPr>
          <w:rFonts w:asciiTheme="minorHAnsi" w:hAnsiTheme="minorHAnsi" w:cstheme="minorHAnsi"/>
          <w:b/>
        </w:rPr>
        <w:t xml:space="preserve"> – Sunday, March 14</w:t>
      </w:r>
      <w:r w:rsidR="00825D45" w:rsidRPr="00253475">
        <w:rPr>
          <w:rFonts w:asciiTheme="minorHAnsi" w:hAnsiTheme="minorHAnsi" w:cstheme="minorHAnsi"/>
          <w:b/>
          <w:vertAlign w:val="superscript"/>
        </w:rPr>
        <w:t>th</w:t>
      </w:r>
      <w:r w:rsidR="00825D45" w:rsidRPr="00253475">
        <w:rPr>
          <w:rFonts w:asciiTheme="minorHAnsi" w:hAnsiTheme="minorHAnsi" w:cstheme="minorHAnsi"/>
          <w:b/>
        </w:rPr>
        <w:t xml:space="preserve"> </w:t>
      </w:r>
    </w:p>
    <w:sectPr w:rsidR="00253475" w:rsidRPr="00DA2345" w:rsidSect="00EA30B4">
      <w:headerReference w:type="default" r:id="rId16"/>
      <w:footerReference w:type="default" r:id="rId17"/>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53F8" w:rsidRDefault="00BD53F8" w:rsidP="00C86454">
      <w:pPr>
        <w:spacing w:after="0" w:line="240" w:lineRule="auto"/>
      </w:pPr>
      <w:r>
        <w:separator/>
      </w:r>
    </w:p>
  </w:endnote>
  <w:endnote w:type="continuationSeparator" w:id="0">
    <w:p w:rsidR="00BD53F8" w:rsidRDefault="00BD53F8" w:rsidP="00C864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A00002BF" w:usb1="68C7FCFB" w:usb2="00000010" w:usb3="00000000" w:csb0="0002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6494673"/>
      <w:docPartObj>
        <w:docPartGallery w:val="Page Numbers (Bottom of Page)"/>
        <w:docPartUnique/>
      </w:docPartObj>
    </w:sdtPr>
    <w:sdtEndPr/>
    <w:sdtContent>
      <w:p w:rsidR="00C919A2" w:rsidRDefault="004A30ED">
        <w:pPr>
          <w:pStyle w:val="Footer"/>
          <w:jc w:val="right"/>
        </w:pPr>
        <w:r>
          <w:fldChar w:fldCharType="begin"/>
        </w:r>
        <w:r>
          <w:instrText xml:space="preserve"> PAGE   \* MERGEFORMAT </w:instrText>
        </w:r>
        <w:r>
          <w:fldChar w:fldCharType="separate"/>
        </w:r>
        <w:r w:rsidR="00A4777A">
          <w:rPr>
            <w:noProof/>
          </w:rPr>
          <w:t>1</w:t>
        </w:r>
        <w:r>
          <w:rPr>
            <w:noProof/>
          </w:rPr>
          <w:fldChar w:fldCharType="end"/>
        </w:r>
      </w:p>
    </w:sdtContent>
  </w:sdt>
  <w:p w:rsidR="00F85757" w:rsidRDefault="00F8575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53F8" w:rsidRDefault="00BD53F8" w:rsidP="00C86454">
      <w:pPr>
        <w:spacing w:after="0" w:line="240" w:lineRule="auto"/>
      </w:pPr>
      <w:r>
        <w:separator/>
      </w:r>
    </w:p>
  </w:footnote>
  <w:footnote w:type="continuationSeparator" w:id="0">
    <w:p w:rsidR="00BD53F8" w:rsidRDefault="00BD53F8" w:rsidP="00C8645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5757" w:rsidRPr="00C86454" w:rsidRDefault="00F85757" w:rsidP="00C86454">
    <w:pPr>
      <w:pStyle w:val="Subtitle"/>
      <w:jc w:val="center"/>
      <w:rPr>
        <w:rStyle w:val="BookTitle"/>
        <w:color w:val="auto"/>
      </w:rPr>
    </w:pPr>
    <w:r w:rsidRPr="00C86454">
      <w:rPr>
        <w:rStyle w:val="BookTitle"/>
        <w:color w:val="auto"/>
      </w:rPr>
      <w:t>Course Syllabus</w:t>
    </w:r>
  </w:p>
  <w:p w:rsidR="00F85757" w:rsidRDefault="00F8575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47196"/>
    <w:multiLevelType w:val="hybridMultilevel"/>
    <w:tmpl w:val="A1F23ADA"/>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4BF5123"/>
    <w:multiLevelType w:val="hybridMultilevel"/>
    <w:tmpl w:val="95F8B59A"/>
    <w:lvl w:ilvl="0" w:tplc="15B2A7B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8CF108D"/>
    <w:multiLevelType w:val="hybridMultilevel"/>
    <w:tmpl w:val="25F80694"/>
    <w:lvl w:ilvl="0" w:tplc="7F0A3F5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AD53EB6"/>
    <w:multiLevelType w:val="hybridMultilevel"/>
    <w:tmpl w:val="99E43C70"/>
    <w:lvl w:ilvl="0" w:tplc="6AA6C5A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BC71168"/>
    <w:multiLevelType w:val="hybridMultilevel"/>
    <w:tmpl w:val="D8280706"/>
    <w:lvl w:ilvl="0" w:tplc="F580E902">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D1C1D69"/>
    <w:multiLevelType w:val="hybridMultilevel"/>
    <w:tmpl w:val="F4D09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E37B67"/>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7" w15:restartNumberingAfterBreak="0">
    <w:nsid w:val="11AB79E2"/>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8" w15:restartNumberingAfterBreak="0">
    <w:nsid w:val="122D01AE"/>
    <w:multiLevelType w:val="hybridMultilevel"/>
    <w:tmpl w:val="BC301C58"/>
    <w:lvl w:ilvl="0" w:tplc="F41A2E9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15D710AE"/>
    <w:multiLevelType w:val="singleLevel"/>
    <w:tmpl w:val="0409000F"/>
    <w:lvl w:ilvl="0">
      <w:start w:val="1"/>
      <w:numFmt w:val="decimal"/>
      <w:lvlText w:val="%1."/>
      <w:lvlJc w:val="left"/>
      <w:pPr>
        <w:tabs>
          <w:tab w:val="num" w:pos="360"/>
        </w:tabs>
        <w:ind w:left="360" w:hanging="360"/>
      </w:pPr>
    </w:lvl>
  </w:abstractNum>
  <w:abstractNum w:abstractNumId="10" w15:restartNumberingAfterBreak="0">
    <w:nsid w:val="16113D81"/>
    <w:multiLevelType w:val="hybridMultilevel"/>
    <w:tmpl w:val="91862996"/>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1612541C"/>
    <w:multiLevelType w:val="hybridMultilevel"/>
    <w:tmpl w:val="EC701E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CA50A50"/>
    <w:multiLevelType w:val="singleLevel"/>
    <w:tmpl w:val="0409000F"/>
    <w:lvl w:ilvl="0">
      <w:start w:val="1"/>
      <w:numFmt w:val="decimal"/>
      <w:lvlText w:val="%1."/>
      <w:lvlJc w:val="left"/>
      <w:pPr>
        <w:tabs>
          <w:tab w:val="num" w:pos="360"/>
        </w:tabs>
        <w:ind w:left="360" w:hanging="360"/>
      </w:pPr>
    </w:lvl>
  </w:abstractNum>
  <w:abstractNum w:abstractNumId="13" w15:restartNumberingAfterBreak="0">
    <w:nsid w:val="22E32839"/>
    <w:multiLevelType w:val="hybridMultilevel"/>
    <w:tmpl w:val="90440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A701A5"/>
    <w:multiLevelType w:val="hybridMultilevel"/>
    <w:tmpl w:val="F87C4090"/>
    <w:lvl w:ilvl="0" w:tplc="1D664E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7330793"/>
    <w:multiLevelType w:val="hybridMultilevel"/>
    <w:tmpl w:val="5F78F36A"/>
    <w:lvl w:ilvl="0" w:tplc="A90A559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15:restartNumberingAfterBreak="0">
    <w:nsid w:val="28876A8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32D84894"/>
    <w:multiLevelType w:val="hybridMultilevel"/>
    <w:tmpl w:val="2D4AD754"/>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8" w15:restartNumberingAfterBreak="0">
    <w:nsid w:val="3654760D"/>
    <w:multiLevelType w:val="multilevel"/>
    <w:tmpl w:val="3C82BD7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383D4201"/>
    <w:multiLevelType w:val="hybridMultilevel"/>
    <w:tmpl w:val="CFC43830"/>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3D082D4A"/>
    <w:multiLevelType w:val="hybridMultilevel"/>
    <w:tmpl w:val="9B7EA502"/>
    <w:lvl w:ilvl="0" w:tplc="C906618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15:restartNumberingAfterBreak="0">
    <w:nsid w:val="3D0B19E8"/>
    <w:multiLevelType w:val="hybridMultilevel"/>
    <w:tmpl w:val="CC683E9E"/>
    <w:lvl w:ilvl="0" w:tplc="9A2C1CC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15:restartNumberingAfterBreak="0">
    <w:nsid w:val="47FC64C5"/>
    <w:multiLevelType w:val="hybridMultilevel"/>
    <w:tmpl w:val="BD2E291E"/>
    <w:lvl w:ilvl="0" w:tplc="D512CA58">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7922D8"/>
    <w:multiLevelType w:val="hybridMultilevel"/>
    <w:tmpl w:val="C8DE78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F831039"/>
    <w:multiLevelType w:val="hybridMultilevel"/>
    <w:tmpl w:val="0D2810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0D1807"/>
    <w:multiLevelType w:val="hybridMultilevel"/>
    <w:tmpl w:val="758E67DE"/>
    <w:lvl w:ilvl="0" w:tplc="D1B6DC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30237B3"/>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7" w15:restartNumberingAfterBreak="0">
    <w:nsid w:val="549807C0"/>
    <w:multiLevelType w:val="hybridMultilevel"/>
    <w:tmpl w:val="3260D8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E84E04"/>
    <w:multiLevelType w:val="hybridMultilevel"/>
    <w:tmpl w:val="8604C994"/>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15:restartNumberingAfterBreak="0">
    <w:nsid w:val="577D1ED8"/>
    <w:multiLevelType w:val="hybridMultilevel"/>
    <w:tmpl w:val="3650FD76"/>
    <w:lvl w:ilvl="0" w:tplc="9CA29E3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15:restartNumberingAfterBreak="0">
    <w:nsid w:val="5BFA42D8"/>
    <w:multiLevelType w:val="hybridMultilevel"/>
    <w:tmpl w:val="501836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D183C2B"/>
    <w:multiLevelType w:val="multilevel"/>
    <w:tmpl w:val="9EF8066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0AE513D"/>
    <w:multiLevelType w:val="hybridMultilevel"/>
    <w:tmpl w:val="9170DEC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672710E0"/>
    <w:multiLevelType w:val="hybridMultilevel"/>
    <w:tmpl w:val="F7201F92"/>
    <w:lvl w:ilvl="0" w:tplc="6172DDC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15:restartNumberingAfterBreak="0">
    <w:nsid w:val="69B7509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6A5E6BF5"/>
    <w:multiLevelType w:val="hybridMultilevel"/>
    <w:tmpl w:val="5A70CE7C"/>
    <w:lvl w:ilvl="0" w:tplc="1CBCD68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6" w15:restartNumberingAfterBreak="0">
    <w:nsid w:val="6A767E20"/>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7" w15:restartNumberingAfterBreak="0">
    <w:nsid w:val="6CF379E6"/>
    <w:multiLevelType w:val="hybridMultilevel"/>
    <w:tmpl w:val="59188A6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15:restartNumberingAfterBreak="0">
    <w:nsid w:val="70B935C4"/>
    <w:multiLevelType w:val="hybridMultilevel"/>
    <w:tmpl w:val="FF2CE1EA"/>
    <w:lvl w:ilvl="0" w:tplc="A1E68CD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15:restartNumberingAfterBreak="0">
    <w:nsid w:val="71301BB3"/>
    <w:multiLevelType w:val="singleLevel"/>
    <w:tmpl w:val="FBFCAB42"/>
    <w:lvl w:ilvl="0">
      <w:start w:val="1"/>
      <w:numFmt w:val="decimal"/>
      <w:lvlText w:val="%1."/>
      <w:legacy w:legacy="1" w:legacySpace="120" w:legacyIndent="360"/>
      <w:lvlJc w:val="left"/>
      <w:pPr>
        <w:ind w:left="1440" w:hanging="360"/>
      </w:pPr>
    </w:lvl>
  </w:abstractNum>
  <w:abstractNum w:abstractNumId="40" w15:restartNumberingAfterBreak="0">
    <w:nsid w:val="73AB3701"/>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41" w15:restartNumberingAfterBreak="0">
    <w:nsid w:val="7774761D"/>
    <w:multiLevelType w:val="hybridMultilevel"/>
    <w:tmpl w:val="E16202CA"/>
    <w:lvl w:ilvl="0" w:tplc="4D82D52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2" w15:restartNumberingAfterBreak="0">
    <w:nsid w:val="77D2026F"/>
    <w:multiLevelType w:val="singleLevel"/>
    <w:tmpl w:val="0409000F"/>
    <w:lvl w:ilvl="0">
      <w:start w:val="1"/>
      <w:numFmt w:val="decimal"/>
      <w:lvlText w:val="%1."/>
      <w:lvlJc w:val="left"/>
      <w:pPr>
        <w:tabs>
          <w:tab w:val="num" w:pos="360"/>
        </w:tabs>
        <w:ind w:left="360" w:hanging="360"/>
      </w:pPr>
    </w:lvl>
  </w:abstractNum>
  <w:abstractNum w:abstractNumId="43" w15:restartNumberingAfterBreak="0">
    <w:nsid w:val="7CF17FB2"/>
    <w:multiLevelType w:val="hybridMultilevel"/>
    <w:tmpl w:val="B29ECD50"/>
    <w:lvl w:ilvl="0" w:tplc="B760547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4" w15:restartNumberingAfterBreak="0">
    <w:nsid w:val="7DBC6781"/>
    <w:multiLevelType w:val="hybridMultilevel"/>
    <w:tmpl w:val="1B4C90E4"/>
    <w:lvl w:ilvl="0" w:tplc="979CDC0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5" w15:restartNumberingAfterBreak="0">
    <w:nsid w:val="7E2942EF"/>
    <w:multiLevelType w:val="multilevel"/>
    <w:tmpl w:val="220816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3"/>
  </w:num>
  <w:num w:numId="2">
    <w:abstractNumId w:val="37"/>
  </w:num>
  <w:num w:numId="3">
    <w:abstractNumId w:val="22"/>
  </w:num>
  <w:num w:numId="4">
    <w:abstractNumId w:val="9"/>
  </w:num>
  <w:num w:numId="5">
    <w:abstractNumId w:val="16"/>
  </w:num>
  <w:num w:numId="6">
    <w:abstractNumId w:val="34"/>
  </w:num>
  <w:num w:numId="7">
    <w:abstractNumId w:val="42"/>
  </w:num>
  <w:num w:numId="8">
    <w:abstractNumId w:val="12"/>
  </w:num>
  <w:num w:numId="9">
    <w:abstractNumId w:val="13"/>
  </w:num>
  <w:num w:numId="10">
    <w:abstractNumId w:val="24"/>
  </w:num>
  <w:num w:numId="11">
    <w:abstractNumId w:val="29"/>
  </w:num>
  <w:num w:numId="12">
    <w:abstractNumId w:val="43"/>
  </w:num>
  <w:num w:numId="13">
    <w:abstractNumId w:val="20"/>
  </w:num>
  <w:num w:numId="14">
    <w:abstractNumId w:val="44"/>
  </w:num>
  <w:num w:numId="15">
    <w:abstractNumId w:val="41"/>
  </w:num>
  <w:num w:numId="16">
    <w:abstractNumId w:val="1"/>
  </w:num>
  <w:num w:numId="17">
    <w:abstractNumId w:val="38"/>
  </w:num>
  <w:num w:numId="18">
    <w:abstractNumId w:val="3"/>
  </w:num>
  <w:num w:numId="19">
    <w:abstractNumId w:val="8"/>
  </w:num>
  <w:num w:numId="20">
    <w:abstractNumId w:val="15"/>
  </w:num>
  <w:num w:numId="21">
    <w:abstractNumId w:val="35"/>
  </w:num>
  <w:num w:numId="22">
    <w:abstractNumId w:val="21"/>
  </w:num>
  <w:num w:numId="23">
    <w:abstractNumId w:val="10"/>
  </w:num>
  <w:num w:numId="24">
    <w:abstractNumId w:val="25"/>
  </w:num>
  <w:num w:numId="25">
    <w:abstractNumId w:val="19"/>
  </w:num>
  <w:num w:numId="26">
    <w:abstractNumId w:val="14"/>
  </w:num>
  <w:num w:numId="27">
    <w:abstractNumId w:val="33"/>
  </w:num>
  <w:num w:numId="28">
    <w:abstractNumId w:val="17"/>
  </w:num>
  <w:num w:numId="29">
    <w:abstractNumId w:val="0"/>
  </w:num>
  <w:num w:numId="30">
    <w:abstractNumId w:val="28"/>
  </w:num>
  <w:num w:numId="31">
    <w:abstractNumId w:val="18"/>
  </w:num>
  <w:num w:numId="32">
    <w:abstractNumId w:val="5"/>
  </w:num>
  <w:num w:numId="33">
    <w:abstractNumId w:val="11"/>
  </w:num>
  <w:num w:numId="34">
    <w:abstractNumId w:val="30"/>
  </w:num>
  <w:num w:numId="35">
    <w:abstractNumId w:val="27"/>
  </w:num>
  <w:num w:numId="36">
    <w:abstractNumId w:val="39"/>
  </w:num>
  <w:num w:numId="37">
    <w:abstractNumId w:val="4"/>
  </w:num>
  <w:num w:numId="38">
    <w:abstractNumId w:val="2"/>
  </w:num>
  <w:num w:numId="39">
    <w:abstractNumId w:val="36"/>
  </w:num>
  <w:num w:numId="40">
    <w:abstractNumId w:val="26"/>
  </w:num>
  <w:num w:numId="41">
    <w:abstractNumId w:val="7"/>
  </w:num>
  <w:num w:numId="42">
    <w:abstractNumId w:val="40"/>
  </w:num>
  <w:num w:numId="43">
    <w:abstractNumId w:val="6"/>
  </w:num>
  <w:num w:numId="44">
    <w:abstractNumId w:val="32"/>
  </w:num>
  <w:num w:numId="45">
    <w:abstractNumId w:val="45"/>
  </w:num>
  <w:num w:numId="4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6454"/>
    <w:rsid w:val="0000612A"/>
    <w:rsid w:val="000441B4"/>
    <w:rsid w:val="00051939"/>
    <w:rsid w:val="00074DC9"/>
    <w:rsid w:val="000A3007"/>
    <w:rsid w:val="000A318E"/>
    <w:rsid w:val="000E16A9"/>
    <w:rsid w:val="00125AE3"/>
    <w:rsid w:val="0015545C"/>
    <w:rsid w:val="00157AFE"/>
    <w:rsid w:val="001651EF"/>
    <w:rsid w:val="0019320B"/>
    <w:rsid w:val="001A6FD5"/>
    <w:rsid w:val="001B1A35"/>
    <w:rsid w:val="001B4D24"/>
    <w:rsid w:val="001C02D2"/>
    <w:rsid w:val="001C5122"/>
    <w:rsid w:val="001E2768"/>
    <w:rsid w:val="001F0C4A"/>
    <w:rsid w:val="00225E8F"/>
    <w:rsid w:val="00253475"/>
    <w:rsid w:val="00270FC6"/>
    <w:rsid w:val="00276B23"/>
    <w:rsid w:val="00276EA6"/>
    <w:rsid w:val="00281DBD"/>
    <w:rsid w:val="00292D6D"/>
    <w:rsid w:val="00295ACB"/>
    <w:rsid w:val="002D28B6"/>
    <w:rsid w:val="002F10CE"/>
    <w:rsid w:val="003022FC"/>
    <w:rsid w:val="003055C4"/>
    <w:rsid w:val="00322F0C"/>
    <w:rsid w:val="00335F62"/>
    <w:rsid w:val="0034033C"/>
    <w:rsid w:val="00363302"/>
    <w:rsid w:val="003667A9"/>
    <w:rsid w:val="00382A49"/>
    <w:rsid w:val="003878ED"/>
    <w:rsid w:val="00395654"/>
    <w:rsid w:val="003D1063"/>
    <w:rsid w:val="003E72CC"/>
    <w:rsid w:val="003F20F0"/>
    <w:rsid w:val="0040700A"/>
    <w:rsid w:val="0041129F"/>
    <w:rsid w:val="00411B90"/>
    <w:rsid w:val="00420155"/>
    <w:rsid w:val="0042372B"/>
    <w:rsid w:val="00435BCC"/>
    <w:rsid w:val="0046024E"/>
    <w:rsid w:val="0046229C"/>
    <w:rsid w:val="00471BC1"/>
    <w:rsid w:val="00490422"/>
    <w:rsid w:val="00491B31"/>
    <w:rsid w:val="00496084"/>
    <w:rsid w:val="004A30ED"/>
    <w:rsid w:val="004E226C"/>
    <w:rsid w:val="004E7260"/>
    <w:rsid w:val="004F41AC"/>
    <w:rsid w:val="00501129"/>
    <w:rsid w:val="00530BDA"/>
    <w:rsid w:val="00531C73"/>
    <w:rsid w:val="0053517A"/>
    <w:rsid w:val="005465D1"/>
    <w:rsid w:val="00562444"/>
    <w:rsid w:val="00567DBE"/>
    <w:rsid w:val="005737B9"/>
    <w:rsid w:val="00584606"/>
    <w:rsid w:val="0058774A"/>
    <w:rsid w:val="0059568B"/>
    <w:rsid w:val="005A74A1"/>
    <w:rsid w:val="005D1A2C"/>
    <w:rsid w:val="005E1FF4"/>
    <w:rsid w:val="005E2D11"/>
    <w:rsid w:val="006073A5"/>
    <w:rsid w:val="006263E5"/>
    <w:rsid w:val="00656C57"/>
    <w:rsid w:val="00662469"/>
    <w:rsid w:val="00686E4B"/>
    <w:rsid w:val="006A2BD8"/>
    <w:rsid w:val="006A5F29"/>
    <w:rsid w:val="006D5F47"/>
    <w:rsid w:val="006E32C4"/>
    <w:rsid w:val="006E68B8"/>
    <w:rsid w:val="00711863"/>
    <w:rsid w:val="00712AEF"/>
    <w:rsid w:val="00741488"/>
    <w:rsid w:val="007428B9"/>
    <w:rsid w:val="00744D08"/>
    <w:rsid w:val="00755720"/>
    <w:rsid w:val="007724F3"/>
    <w:rsid w:val="007827B7"/>
    <w:rsid w:val="00784F1F"/>
    <w:rsid w:val="007873AB"/>
    <w:rsid w:val="00790F98"/>
    <w:rsid w:val="007A37B3"/>
    <w:rsid w:val="007C49FC"/>
    <w:rsid w:val="007C70CA"/>
    <w:rsid w:val="007D0F68"/>
    <w:rsid w:val="007D7759"/>
    <w:rsid w:val="007D7994"/>
    <w:rsid w:val="007F115D"/>
    <w:rsid w:val="00816056"/>
    <w:rsid w:val="00816EBF"/>
    <w:rsid w:val="008203EC"/>
    <w:rsid w:val="00823A9D"/>
    <w:rsid w:val="00825D45"/>
    <w:rsid w:val="0084413A"/>
    <w:rsid w:val="0084470F"/>
    <w:rsid w:val="00885C0D"/>
    <w:rsid w:val="008B622D"/>
    <w:rsid w:val="008E000C"/>
    <w:rsid w:val="008E6D64"/>
    <w:rsid w:val="00915D3A"/>
    <w:rsid w:val="0097407E"/>
    <w:rsid w:val="00996A8C"/>
    <w:rsid w:val="009B3CA7"/>
    <w:rsid w:val="009C3AC1"/>
    <w:rsid w:val="009D543F"/>
    <w:rsid w:val="009E32EF"/>
    <w:rsid w:val="009F2678"/>
    <w:rsid w:val="00A05508"/>
    <w:rsid w:val="00A13B66"/>
    <w:rsid w:val="00A368D1"/>
    <w:rsid w:val="00A40FD8"/>
    <w:rsid w:val="00A44808"/>
    <w:rsid w:val="00A4777A"/>
    <w:rsid w:val="00A74846"/>
    <w:rsid w:val="00A87CCE"/>
    <w:rsid w:val="00AA5B52"/>
    <w:rsid w:val="00AD09B5"/>
    <w:rsid w:val="00AD47DC"/>
    <w:rsid w:val="00AE0F41"/>
    <w:rsid w:val="00AE3F12"/>
    <w:rsid w:val="00AE64CC"/>
    <w:rsid w:val="00AF0C00"/>
    <w:rsid w:val="00B01D13"/>
    <w:rsid w:val="00B03602"/>
    <w:rsid w:val="00B03685"/>
    <w:rsid w:val="00B105E4"/>
    <w:rsid w:val="00B40532"/>
    <w:rsid w:val="00B616E9"/>
    <w:rsid w:val="00B742D7"/>
    <w:rsid w:val="00B74461"/>
    <w:rsid w:val="00B7592F"/>
    <w:rsid w:val="00B85424"/>
    <w:rsid w:val="00B87C9C"/>
    <w:rsid w:val="00B924E1"/>
    <w:rsid w:val="00B97CD1"/>
    <w:rsid w:val="00BA3DF5"/>
    <w:rsid w:val="00BC60A8"/>
    <w:rsid w:val="00BD294F"/>
    <w:rsid w:val="00BD53F8"/>
    <w:rsid w:val="00BE133C"/>
    <w:rsid w:val="00BF034C"/>
    <w:rsid w:val="00C126B3"/>
    <w:rsid w:val="00C22413"/>
    <w:rsid w:val="00C37003"/>
    <w:rsid w:val="00C45525"/>
    <w:rsid w:val="00C61D13"/>
    <w:rsid w:val="00C86454"/>
    <w:rsid w:val="00C8716D"/>
    <w:rsid w:val="00C919A2"/>
    <w:rsid w:val="00CA2AE9"/>
    <w:rsid w:val="00CC63C6"/>
    <w:rsid w:val="00CF698F"/>
    <w:rsid w:val="00D011DF"/>
    <w:rsid w:val="00D155F0"/>
    <w:rsid w:val="00D2498D"/>
    <w:rsid w:val="00D33153"/>
    <w:rsid w:val="00D4799C"/>
    <w:rsid w:val="00D47F1A"/>
    <w:rsid w:val="00D540DC"/>
    <w:rsid w:val="00D81F27"/>
    <w:rsid w:val="00D8493B"/>
    <w:rsid w:val="00DA2345"/>
    <w:rsid w:val="00DB7756"/>
    <w:rsid w:val="00DC0F3B"/>
    <w:rsid w:val="00DD7994"/>
    <w:rsid w:val="00DE07CB"/>
    <w:rsid w:val="00DE477F"/>
    <w:rsid w:val="00DF6421"/>
    <w:rsid w:val="00E04333"/>
    <w:rsid w:val="00E2315A"/>
    <w:rsid w:val="00E26298"/>
    <w:rsid w:val="00E3734A"/>
    <w:rsid w:val="00E56770"/>
    <w:rsid w:val="00E61751"/>
    <w:rsid w:val="00E63137"/>
    <w:rsid w:val="00E723B7"/>
    <w:rsid w:val="00E77173"/>
    <w:rsid w:val="00E8776B"/>
    <w:rsid w:val="00E90C72"/>
    <w:rsid w:val="00E943ED"/>
    <w:rsid w:val="00EA0A2A"/>
    <w:rsid w:val="00EA0E73"/>
    <w:rsid w:val="00EA30B4"/>
    <w:rsid w:val="00EA57B5"/>
    <w:rsid w:val="00EB37DE"/>
    <w:rsid w:val="00ED62AC"/>
    <w:rsid w:val="00EE0977"/>
    <w:rsid w:val="00EF7EE0"/>
    <w:rsid w:val="00F12329"/>
    <w:rsid w:val="00F17811"/>
    <w:rsid w:val="00F22993"/>
    <w:rsid w:val="00F30705"/>
    <w:rsid w:val="00F33668"/>
    <w:rsid w:val="00F36006"/>
    <w:rsid w:val="00F54CAA"/>
    <w:rsid w:val="00F85757"/>
    <w:rsid w:val="00F91E3D"/>
    <w:rsid w:val="00F94A43"/>
    <w:rsid w:val="00FC6CB3"/>
    <w:rsid w:val="00FF261D"/>
    <w:rsid w:val="00FF30B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9E04B80"/>
  <w15:docId w15:val="{E3A66C06-EBDC-4BA7-901A-42C538338F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3DF5"/>
  </w:style>
  <w:style w:type="paragraph" w:styleId="Heading1">
    <w:name w:val="heading 1"/>
    <w:basedOn w:val="Normal"/>
    <w:next w:val="Normal"/>
    <w:link w:val="Heading1Char"/>
    <w:uiPriority w:val="9"/>
    <w:qFormat/>
    <w:rsid w:val="00F2299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40FD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qFormat/>
    <w:rsid w:val="00C86454"/>
    <w:pPr>
      <w:keepNext/>
      <w:overflowPunct w:val="0"/>
      <w:autoSpaceDE w:val="0"/>
      <w:autoSpaceDN w:val="0"/>
      <w:adjustRightInd w:val="0"/>
      <w:spacing w:after="0" w:line="240" w:lineRule="auto"/>
      <w:jc w:val="center"/>
      <w:textAlignment w:val="baseline"/>
      <w:outlineLvl w:val="2"/>
    </w:pPr>
    <w:rPr>
      <w:rFonts w:ascii="Times New Roman" w:eastAsia="Times New Roman" w:hAnsi="Times New Roman" w:cs="Times New Roman"/>
      <w:b/>
      <w:sz w:val="24"/>
      <w:szCs w:val="20"/>
    </w:rPr>
  </w:style>
  <w:style w:type="paragraph" w:styleId="Heading5">
    <w:name w:val="heading 5"/>
    <w:basedOn w:val="Normal"/>
    <w:next w:val="Normal"/>
    <w:link w:val="Heading5Char"/>
    <w:uiPriority w:val="9"/>
    <w:semiHidden/>
    <w:unhideWhenUsed/>
    <w:qFormat/>
    <w:rsid w:val="00FF30BB"/>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semiHidden/>
    <w:unhideWhenUsed/>
    <w:qFormat/>
    <w:rsid w:val="00FF30BB"/>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864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6454"/>
  </w:style>
  <w:style w:type="paragraph" w:styleId="Footer">
    <w:name w:val="footer"/>
    <w:basedOn w:val="Normal"/>
    <w:link w:val="FooterChar"/>
    <w:uiPriority w:val="99"/>
    <w:unhideWhenUsed/>
    <w:rsid w:val="00C864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6454"/>
  </w:style>
  <w:style w:type="character" w:customStyle="1" w:styleId="Heading3Char">
    <w:name w:val="Heading 3 Char"/>
    <w:basedOn w:val="DefaultParagraphFont"/>
    <w:link w:val="Heading3"/>
    <w:rsid w:val="00C86454"/>
    <w:rPr>
      <w:rFonts w:ascii="Times New Roman" w:eastAsia="Times New Roman" w:hAnsi="Times New Roman" w:cs="Times New Roman"/>
      <w:b/>
      <w:sz w:val="24"/>
      <w:szCs w:val="20"/>
    </w:rPr>
  </w:style>
  <w:style w:type="paragraph" w:styleId="Subtitle">
    <w:name w:val="Subtitle"/>
    <w:basedOn w:val="Normal"/>
    <w:next w:val="Normal"/>
    <w:link w:val="SubtitleChar"/>
    <w:uiPriority w:val="11"/>
    <w:qFormat/>
    <w:rsid w:val="00C86454"/>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C86454"/>
    <w:rPr>
      <w:rFonts w:eastAsiaTheme="minorEastAsia"/>
      <w:color w:val="5A5A5A" w:themeColor="text1" w:themeTint="A5"/>
      <w:spacing w:val="15"/>
    </w:rPr>
  </w:style>
  <w:style w:type="character" w:styleId="BookTitle">
    <w:name w:val="Book Title"/>
    <w:basedOn w:val="DefaultParagraphFont"/>
    <w:uiPriority w:val="33"/>
    <w:qFormat/>
    <w:rsid w:val="00C86454"/>
    <w:rPr>
      <w:b/>
      <w:bCs/>
      <w:i/>
      <w:iCs/>
      <w:spacing w:val="5"/>
    </w:rPr>
  </w:style>
  <w:style w:type="table" w:styleId="TableGrid">
    <w:name w:val="Table Grid"/>
    <w:basedOn w:val="TableNormal"/>
    <w:uiPriority w:val="39"/>
    <w:rsid w:val="00816E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basedOn w:val="DefaultParagraphFont"/>
    <w:uiPriority w:val="19"/>
    <w:qFormat/>
    <w:rsid w:val="00816EBF"/>
    <w:rPr>
      <w:i/>
      <w:iCs/>
      <w:color w:val="404040" w:themeColor="text1" w:themeTint="BF"/>
    </w:rPr>
  </w:style>
  <w:style w:type="character" w:customStyle="1" w:styleId="Heading2Char">
    <w:name w:val="Heading 2 Char"/>
    <w:basedOn w:val="DefaultParagraphFont"/>
    <w:link w:val="Heading2"/>
    <w:uiPriority w:val="9"/>
    <w:rsid w:val="00A40FD8"/>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F22993"/>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AD09B5"/>
    <w:pPr>
      <w:ind w:left="720"/>
      <w:contextualSpacing/>
    </w:pPr>
  </w:style>
  <w:style w:type="character" w:styleId="Hyperlink">
    <w:name w:val="Hyperlink"/>
    <w:basedOn w:val="DefaultParagraphFont"/>
    <w:uiPriority w:val="99"/>
    <w:unhideWhenUsed/>
    <w:rsid w:val="006263E5"/>
    <w:rPr>
      <w:color w:val="0563C1" w:themeColor="hyperlink"/>
      <w:u w:val="single"/>
    </w:rPr>
  </w:style>
  <w:style w:type="paragraph" w:styleId="BalloonText">
    <w:name w:val="Balloon Text"/>
    <w:basedOn w:val="Normal"/>
    <w:link w:val="BalloonTextChar"/>
    <w:uiPriority w:val="99"/>
    <w:semiHidden/>
    <w:unhideWhenUsed/>
    <w:rsid w:val="00996A8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96A8C"/>
    <w:rPr>
      <w:rFonts w:ascii="Segoe UI" w:hAnsi="Segoe UI" w:cs="Segoe UI"/>
      <w:sz w:val="18"/>
      <w:szCs w:val="18"/>
    </w:rPr>
  </w:style>
  <w:style w:type="paragraph" w:styleId="NormalWeb">
    <w:name w:val="Normal (Web)"/>
    <w:basedOn w:val="Normal"/>
    <w:uiPriority w:val="99"/>
    <w:semiHidden/>
    <w:unhideWhenUsed/>
    <w:rsid w:val="0042372B"/>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uiPriority w:val="1"/>
    <w:qFormat/>
    <w:rsid w:val="00E2315A"/>
    <w:pPr>
      <w:spacing w:after="0" w:line="240" w:lineRule="auto"/>
    </w:pPr>
    <w:rPr>
      <w:rFonts w:ascii="Calibri" w:eastAsia="Calibri" w:hAnsi="Calibri" w:cs="Times New Roman"/>
    </w:rPr>
  </w:style>
  <w:style w:type="character" w:customStyle="1" w:styleId="Heading5Char">
    <w:name w:val="Heading 5 Char"/>
    <w:basedOn w:val="DefaultParagraphFont"/>
    <w:link w:val="Heading5"/>
    <w:uiPriority w:val="9"/>
    <w:semiHidden/>
    <w:rsid w:val="00FF30BB"/>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uiPriority w:val="9"/>
    <w:semiHidden/>
    <w:rsid w:val="00FF30BB"/>
    <w:rPr>
      <w:rFonts w:asciiTheme="majorHAnsi" w:eastAsiaTheme="majorEastAsia" w:hAnsiTheme="majorHAnsi" w:cstheme="majorBidi"/>
      <w:i/>
      <w:iCs/>
      <w:color w:val="1F4D78" w:themeColor="accent1" w:themeShade="7F"/>
    </w:rPr>
  </w:style>
  <w:style w:type="character" w:customStyle="1" w:styleId="gmaildefault">
    <w:name w:val="gmail_default"/>
    <w:basedOn w:val="DefaultParagraphFont"/>
    <w:rsid w:val="00FF30BB"/>
  </w:style>
  <w:style w:type="character" w:styleId="Strong">
    <w:name w:val="Strong"/>
    <w:uiPriority w:val="22"/>
    <w:qFormat/>
    <w:rsid w:val="00FF30B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5152149">
      <w:bodyDiv w:val="1"/>
      <w:marLeft w:val="0"/>
      <w:marRight w:val="0"/>
      <w:marTop w:val="0"/>
      <w:marBottom w:val="0"/>
      <w:divBdr>
        <w:top w:val="none" w:sz="0" w:space="0" w:color="auto"/>
        <w:left w:val="none" w:sz="0" w:space="0" w:color="auto"/>
        <w:bottom w:val="none" w:sz="0" w:space="0" w:color="auto"/>
        <w:right w:val="none" w:sz="0" w:space="0" w:color="auto"/>
      </w:divBdr>
      <w:divsChild>
        <w:div w:id="2007173375">
          <w:marLeft w:val="0"/>
          <w:marRight w:val="0"/>
          <w:marTop w:val="0"/>
          <w:marBottom w:val="0"/>
          <w:divBdr>
            <w:top w:val="none" w:sz="0" w:space="0" w:color="auto"/>
            <w:left w:val="none" w:sz="0" w:space="0" w:color="auto"/>
            <w:bottom w:val="none" w:sz="0" w:space="0" w:color="auto"/>
            <w:right w:val="none" w:sz="0" w:space="0" w:color="auto"/>
          </w:divBdr>
        </w:div>
        <w:div w:id="449518281">
          <w:marLeft w:val="0"/>
          <w:marRight w:val="0"/>
          <w:marTop w:val="0"/>
          <w:marBottom w:val="0"/>
          <w:divBdr>
            <w:top w:val="none" w:sz="0" w:space="0" w:color="auto"/>
            <w:left w:val="none" w:sz="0" w:space="0" w:color="auto"/>
            <w:bottom w:val="none" w:sz="0" w:space="0" w:color="auto"/>
            <w:right w:val="none" w:sz="0" w:space="0" w:color="auto"/>
          </w:divBdr>
        </w:div>
      </w:divsChild>
    </w:div>
    <w:div w:id="1549412545">
      <w:bodyDiv w:val="1"/>
      <w:marLeft w:val="0"/>
      <w:marRight w:val="0"/>
      <w:marTop w:val="0"/>
      <w:marBottom w:val="0"/>
      <w:divBdr>
        <w:top w:val="none" w:sz="0" w:space="0" w:color="auto"/>
        <w:left w:val="none" w:sz="0" w:space="0" w:color="auto"/>
        <w:bottom w:val="none" w:sz="0" w:space="0" w:color="auto"/>
        <w:right w:val="none" w:sz="0" w:space="0" w:color="auto"/>
      </w:divBdr>
    </w:div>
    <w:div w:id="1951622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4.png"/><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s://education.ti.com/en/software/details/en/67346A88B4AA474A93AF527B56CA84D9/ti-smartview-ti-83-plus-f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3</Pages>
  <Words>4315</Words>
  <Characters>24602</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Eastern Gateway Community College</Company>
  <LinksUpToDate>false</LinksUpToDate>
  <CharactersWithSpaces>288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dc:creator>
  <cp:lastModifiedBy>Sherman, Milan</cp:lastModifiedBy>
  <cp:revision>3</cp:revision>
  <cp:lastPrinted>2016-08-08T19:16:00Z</cp:lastPrinted>
  <dcterms:created xsi:type="dcterms:W3CDTF">2021-01-07T02:18:00Z</dcterms:created>
  <dcterms:modified xsi:type="dcterms:W3CDTF">2021-01-07T02:30:00Z</dcterms:modified>
</cp:coreProperties>
</file>